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7" r:id="rId2"/>
    <p:sldId id="335" r:id="rId3"/>
    <p:sldId id="344" r:id="rId4"/>
    <p:sldId id="283" r:id="rId5"/>
    <p:sldId id="285" r:id="rId6"/>
    <p:sldId id="287" r:id="rId7"/>
    <p:sldId id="292" r:id="rId8"/>
    <p:sldId id="293" r:id="rId9"/>
    <p:sldId id="294" r:id="rId10"/>
    <p:sldId id="284" r:id="rId11"/>
    <p:sldId id="296" r:id="rId12"/>
    <p:sldId id="295" r:id="rId13"/>
    <p:sldId id="288" r:id="rId14"/>
    <p:sldId id="298" r:id="rId15"/>
    <p:sldId id="299" r:id="rId16"/>
    <p:sldId id="297" r:id="rId17"/>
    <p:sldId id="300" r:id="rId18"/>
    <p:sldId id="301" r:id="rId19"/>
    <p:sldId id="302" r:id="rId20"/>
    <p:sldId id="303" r:id="rId21"/>
    <p:sldId id="304" r:id="rId22"/>
    <p:sldId id="305" r:id="rId23"/>
    <p:sldId id="307" r:id="rId24"/>
    <p:sldId id="308" r:id="rId25"/>
    <p:sldId id="309" r:id="rId26"/>
    <p:sldId id="306" r:id="rId27"/>
    <p:sldId id="312" r:id="rId28"/>
    <p:sldId id="310" r:id="rId29"/>
    <p:sldId id="311" r:id="rId30"/>
    <p:sldId id="313" r:id="rId31"/>
    <p:sldId id="315" r:id="rId32"/>
    <p:sldId id="316" r:id="rId33"/>
    <p:sldId id="317" r:id="rId34"/>
    <p:sldId id="319" r:id="rId35"/>
    <p:sldId id="318" r:id="rId36"/>
    <p:sldId id="333" r:id="rId37"/>
    <p:sldId id="320" r:id="rId38"/>
    <p:sldId id="322" r:id="rId39"/>
    <p:sldId id="323" r:id="rId40"/>
    <p:sldId id="324" r:id="rId41"/>
    <p:sldId id="325" r:id="rId42"/>
    <p:sldId id="340" r:id="rId43"/>
    <p:sldId id="341" r:id="rId44"/>
    <p:sldId id="326" r:id="rId45"/>
    <p:sldId id="327" r:id="rId46"/>
    <p:sldId id="328" r:id="rId47"/>
    <p:sldId id="329" r:id="rId48"/>
    <p:sldId id="330" r:id="rId49"/>
    <p:sldId id="342" r:id="rId50"/>
    <p:sldId id="343" r:id="rId51"/>
    <p:sldId id="334" r:id="rId52"/>
    <p:sldId id="336" r:id="rId53"/>
    <p:sldId id="337" r:id="rId54"/>
    <p:sldId id="338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5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12" Type="http://schemas.openxmlformats.org/officeDocument/2006/relationships/image" Target="../media/image27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7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12" Type="http://schemas.openxmlformats.org/officeDocument/2006/relationships/image" Target="../media/image27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11" Type="http://schemas.openxmlformats.org/officeDocument/2006/relationships/image" Target="../media/image29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7.wmf"/><Relationship Id="rId9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3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86 7119 0</inkml:trace>
  <inkml:trace contextRef="#ctx0" brushRef="#br0" timeOffset="1.33385E13">8086 7119 0,'-24'25'0,"-26"24"31,50-24-31,-25 25 16,25-1 0,0-24-1,50-25 1,-1 0 0,-24-25-1,-25 50 1,0 0-1,-49 49 17,24-24-17,0 0 1,50-50 0,0 0-1,-25-25 16</inkml:trace>
  <inkml:trace contextRef="#ctx0" brushRef="#br0" timeOffset="1.33385E13">3497 7094 0,'0'25'47,"0"0"-32,0 0 1,0-1-16,0 26 16,0 24-1,0-24 1,0-25-16,0 0 15,0-1 1,0 1 0</inkml:trace>
  <inkml:trace contextRef="#ctx0" brushRef="#br0" timeOffset="1.33385E13">4068 6722 0,'0'25'31,"0"0"-15,-25-1-1,25 26 1,-25 0-1,1-1 1,24 26 0</inkml:trace>
  <inkml:trace contextRef="#ctx0" brushRef="#br0">4291 6772 0</inkml:trace>
  <inkml:trace contextRef="#ctx0" brushRef="#br0" timeOffset="1.33385E13">4291 6772 0,'-25'24'0,"25"1"0,0 75 31,-24-51-15,24 1 15,0-75 0,24 25-31,-24-25 16,25 0-1,-25 1 17,-25 24-17,25 24 1,-24 1 0,24 0-1</inkml:trace>
  <inkml:trace contextRef="#ctx0" brushRef="#br0" timeOffset="1.33385E13">4440 6772 0,'25'-25'32,"0"25"-17,-1-25-15,26-25 16,0 1 15,-26 24-15,1 50-1,-74 49 1,-26 25 0,26 1-1,49-75 1,0-1-1,24-48 1,1-1 0,0 0-1</inkml:trace>
  <inkml:trace contextRef="#ctx0" brushRef="#br0" timeOffset="1.33385E13">3497 6226 0,'0'0'0,"-24"0"16,-1 0-16,0 0 31,50-25 16,0 0-31,49 1-1,-49-1-15,49 0 16,-74 0-16,25 25 0,25-25 16,-25 1-1,-25 48 1,-25 1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8:42:27.7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80 3944 0,'0'-25'32,"0"50"-1,0 0-16,25 0-15,-25-1 16,0 1-16,0 0 0,0 99 16,0-99-1,0 49 1,0 1 0,0-1-1,0-24 1,0-26-1,0 1-15,0-50 94,0 1-78</inkml:trace>
  <inkml:trace contextRef="#ctx0" brushRef="#br0" timeOffset="906.1763">6077 3969 0,'0'0'0,"0"25"94,0-1-63,0 1-31,-25 0 16,-49 74-1,-50 0 16,99-99 16,50 0 0,-25 25-31,50 25 15,-1 24 0,1-49 1</inkml:trace>
  <inkml:trace contextRef="#ctx0" brushRef="#br0" timeOffset="1641.1126">6127 4341 0,'0'25'15,"0"-1"1,25-24 15,-1-24-15,51-1 15,-50-25 16,-75 50 0,25 50-16,50 24 0,49-24 1,75-125-1,-149 51-31,99-125 31,-99 124-31,-24-124 31,-26 75 1,25 148 15,25 125-16,50 24 0,-25-198-31,74 74 31,-74-99-15,74-50 0</inkml:trace>
  <inkml:trace contextRef="#ctx0" brushRef="#br0" timeOffset="2438.6503">6871 4316 0,'0'-25'16,"0"0"0,74-24 15,-24 123 0,-25 100 0,49-75 1,25-173 15,-74-100-16,-25 124 0,25 100 0,49 49 1,50-74-1,-124-50-31,100-49 31,-100 49-15,0-49 15,0 49 0,0 50-31,49 49 31,-24-49-31,25 49 32,74-49-1,0-124 0,-100 99-31</inkml:trace>
  <inkml:trace contextRef="#ctx0" brushRef="#br0" timeOffset="2563.6509">7838 4043 0,'0'0'16,"-25"-25"0,1 25-16,24-24 15,24 24 1,1 0-16</inkml:trace>
  <inkml:trace contextRef="#ctx0" brushRef="#br0" timeOffset="2954.7169">7962 3994 0,'0'24'0,"0"1"46,25 0-46,25 49 16,-1 26 0,-24-26 15,-25-49-31,0 0 16,0-50-1,0 0 1,25 0-1,25-49 1,-26 24 0,1 25-16,0 25 15,0 0-15,0 25 16,-1 0-16,1 49 16,25 26-1,24-26 1,-24-49-1,-25-25-15,49 0 16</inkml:trace>
  <inkml:trace contextRef="#ctx0" brushRef="#br0" timeOffset="3610.9067">5978 5035 0,'0'25'31,"0"0"-15,-25 25 0,25 74-1,0-75-15,0 50 16,0-49-16,0 0 0,0 49 15,0 25 1,0-50 0,25-49-1</inkml:trace>
  <inkml:trace contextRef="#ctx0" brushRef="#br0" timeOffset="3861.1773">5953 5209 0,'0'0'0,"0"-25"0,0 0 0,0 1 16,0-26-16,25 25 15,0-24 1,0 49-16,-1 0 0,26-25 16,0 74-1,-50 26 1,-50 24-1,-24 0 1,49-74-16,-25 25 16,50-26-16</inkml:trace>
  <inkml:trace contextRef="#ctx0" brushRef="#br0" timeOffset="4282.9962">6176 5531 0,'0'0'16,"0"25"-16,0 0 0,0 0 0,0 24 31,25-49-15,25 0-1,-1-74 1,26-100-1,-26 26 1,-49-1 0,-49 25-1,49 74 1,-25 50 0,25 25-1,0 0-15,0 74 16,0-74-16,0 49 15,25 50 1,0 0 0,-1-25 15,51 1-15,-26-76-16</inkml:trace>
  <inkml:trace contextRef="#ctx0" brushRef="#br0" timeOffset="4627.0077">6796 5358 0,'0'0'0,"-24"0"15,-1 0-15,0 25 16,-49 49 0,49 0-1,0 1 1,25-50-16,50-1 15,-26-24 1,1-24-16,25-26 31,-25-24-15,-1 49 0,-24 0-1,0 50 1,25-25-1,25 49 1,0 1 0,24-25-1,-49 0-15</inkml:trace>
  <inkml:trace contextRef="#ctx0" brushRef="#br0" timeOffset="5002.0059">7045 5457 0,'0'-25'16,"0"50"-16,24-50 0,-24 0 15,0 50 1,25 0 0,0 25-1,0 24 1,-25-49-1,0-25 1,0-25 0,0-49-1,25-1 1,-1 50 0,1 1-1,0 24-15,0 24 16,0 1-1,-1 25-15,26 24 16,-25-24 15,49-1-31</inkml:trace>
  <inkml:trace contextRef="#ctx0" brushRef="#br0" timeOffset="5252.3923">7714 5383 0,'0'0'0,"0"-25"16,-25 0 0,1 25-1,-1 0-15,0 50 16,0-26-16,0 26 16,25 49-1,25-24 1,25-51-1,49 1 1,-99-50 0,124 1-1,-99 24-15,0-25 0</inkml:trace>
  <inkml:trace contextRef="#ctx0" brushRef="#br0" timeOffset="5502.5152">8037 5135 0,'0'0'0,"0"-25"16,0 50 31,0-1-47,25 76 15,-25-76-15,24 125 16,-24-124-1,0 74-15,25 25 16,-25-74 15,0-25-15</inkml:trace>
  <inkml:trace contextRef="#ctx0" brushRef="#br0" timeOffset="5815.2681">8310 5283 0,'0'0'0,"24"-24"0,1-1 16,-25 0-1,-49 50 1,-1 49 0,0 1-1,50-1 1,50-49-1,-25-25-15,99 0 16,-99 0 0,99-25-1,0 25 1,-25 0 0,-50 0-1,-73 0 1,-1 0-1</inkml:trace>
  <inkml:trace contextRef="#ctx0" brushRef="#br0" timeOffset="7846.2586">18157 4018 0,'0'0'0,"0"-24"16,0-1 47,-50 50-48,-24 24 32,49-24-47,-24 149 31,49-150-31,99 125 32,174-124-1,-249-25-31,225-124 31,-225 99-31,26-223 31,-100-25 1,26 224-1,-1 198 16,25 173-16,0-297-31,74 148 31,-49-148-31,124-25 31,-124 0-31</inkml:trace>
  <inkml:trace contextRef="#ctx0" brushRef="#br0" timeOffset="8252.4995">19149 4217 0,'0'0'15,"0"-25"-15,-124 25 47,99 25-47,1-25 0,-51 124 31,125-50 1,99-123-1,-125 24-31,1-99 31,-25 99-31,0 0 31,0 100 1,0-51-32,75 76 46,-51-76-46,51 1 32,-50-25-32</inkml:trace>
  <inkml:trace contextRef="#ctx0" brushRef="#br0" timeOffset="8893.7192">19372 4266 0,'0'0'15,"25"-49"-15,-25-26 31,0 100-15,0 0 0,0 124 15,75-50 0,74-124 16,-50-148-16,-99 49 1,0 99-1,-25 99 0,0 75 0,100-75 1,49-123-1,-50-100 16,-24 99-16,24 150 0,-49-76-31,-25 76 31,-25-100-31,-49 0 32,24 0-17,50-25 1,25 25 0</inkml:trace>
  <inkml:trace contextRef="#ctx0" brushRef="#br0" timeOffset="9144.1974">20265 4118 0,'0'0'16,"0"-25"-16,0 50 31,0-1-15,-24 51-1,24-26 1,24 26-1,26-50 1,24-1 0,1-24-1,-50-24 1,-1-1 0</inkml:trace>
  <inkml:trace contextRef="#ctx0" brushRef="#br0" timeOffset="9331.7586">20489 3870 0,'0'-25'0,"-25"25"0,25-25 31,0 50-16</inkml:trace>
  <inkml:trace contextRef="#ctx0" brushRef="#br0" timeOffset="9910.2712">20637 4043 0,'0'25'16,"-24"0"15,24 0-15,0-1-16,0 51 15,0-1 1,0-49-16,24 25 15,1-26-15,50 1 16,-1-25 0,1-25-1,-26-49 1,-24 0 0,-25 49-1,0-74-15,-25 99 16,25-25-1,-25 50 1,1 24 0,24 26-1,0-51-15,24 26 16,1-50-16,0 0 0,0 0 16,0 0-16,74-25 15,-74 25-15,24-25 16,26 1-1,-1 24 1,-74 24-16,50 1 16,-50 0-16,0 0 15,0 0-15,0-1 0,-50 51 16,25-50 0,-49-1-16,24-24 15</inkml:trace>
  <inkml:trace contextRef="#ctx0" brushRef="#br0" timeOffset="10473.3965">18852 4614 0,'0'0'15,"-25"0"-15,0 0 0,0 0 0,0 0 16,-24 24 0,24-24-1,0 0 1,25 25 0,25-25 15,0 0-31,124 25 15,148 25 1,-222-50-16,197 24 16,-98 1-16,99-25 15,49 25 1,-98 0 0,-51-25-1,-123 0 16,-50-25-15,-25 25-16</inkml:trace>
  <inkml:trace contextRef="#ctx0" brushRef="#br0" timeOffset="11536.1448">6052 6400 0,'0'0'16,"0"-25"-16,-24 25 0,-26-25 15,25 25 1,0 0 0,25-25-1,25 25 1,124 0 0,149-25-1,49 25 16,0-24-15,-272 24-16,148 0 16,-174 0-16,26-25 0,49 25 15,-25 0 1,-74-25 0,-50 25-16</inkml:trace>
  <inkml:trace contextRef="#ctx0" brushRef="#br0" timeOffset="12020.6431">6251 4812 0,'0'0'0,"-25"0"0,25 25 16,-25-25-16,0 25 0,25 0 31,25-25-15,99-25-16,124 25 15,100-25 16,-1 0-15,-273 25-16,224 0 16,-224 0-16,125 0 15,-50-25 1,-100 25 0</inkml:trace>
  <inkml:trace contextRef="#ctx0" brushRef="#br0" timeOffset="15647.384">4068 8161 0,'-25'0'157,"25"25"-157,25-25 62,0 0-46,24 24-1,1-24-15,74 0 16,-74 0-16,98 0 16,100 0-1,1 0 1,48-24 0,-222 24-16,197 0 15,-197 0-15,49-25 16,-25 25-1,-99-25 48</inkml:trace>
  <inkml:trace contextRef="#ctx0" brushRef="#br0" timeOffset="16882.558">3671 15280 0,'-25'24'15,"0"-24"-15,-24 25 16,24-25 15,0 0-15,50 0-1,0 25 1,74 0 0,100 0-1,-125-25-15,149 25 16,-49-25-16,123 24 16,51 1-1,-100 0 1,0-25-1,-75 0 1,-98 0-16,-26 0 16,-24 0-1,25-25-15,-50 0 16</inkml:trace>
  <inkml:trace contextRef="#ctx0" brushRef="#br0" timeOffset="22270.8748">6251 7665 0,'-25'0'16,"0"0"15,0-25-16,50 50 64,0-25-79,0 0 0,49 0 15,25 0 1,25-25-1,-49 25 1,-50 0-16,-1-25 16,-24 50 31</inkml:trace>
  <inkml:trace contextRef="#ctx0" brushRef="#br0" timeOffset="22818.254">6375 7714 0,'0'-25'16,"-25"25"-1,25 25 48,0 0-47,25 0-16,-25 0 15,0-1-15,25 76 16,-25-51-16,0 26 15,0 24 1,0-25 0,0-24-1,0-25-15,0 0 16,-25-25-16,50 0 172</inkml:trace>
  <inkml:trace contextRef="#ctx0" brushRef="#br0" timeOffset="23615.1092">6524 8136 0,'0'0'0,"0"-25"16,0 0 0,0 50 31,0 0-32,0 0 1,24 49-1,-24-49-15,0 74 16,0-74-16,0 25 16,0-1-1,25-49 17,-25-25-17,25-24 1,0-1-1,0 25-15,-1 1 16,1 24 15,-25 24-31,25 26 16,0 49 15,-25-74-31,25 49 16,-25-49-16,24 0 15,1 25 1,0-50-16,25 0 16,-25-25-16,-1 25 0,26-25 15</inkml:trace>
  <inkml:trace contextRef="#ctx0" brushRef="#br0" timeOffset="25037.0992">6300 15106 0,'-24'0'0,"-1"0"16,0 0 15,50 0 47,0-25-78,-1 25 16,1 0-16,50-25 15,-51 25-15,51-24 16,-50 24-1,49-25-15,0 25 16,-49 0 0</inkml:trace>
  <inkml:trace contextRef="#ctx0" brushRef="#br0" timeOffset="25412.029">6548 15106 0,'-24'0'0,"-1"-25"31,25 50 1,0 0-17,0 0 1,0 74 0,25 25-1,-25 0 1,0-74-16,0 74 15,0-100-15,0 76 16,0-26 0,0-24-1</inkml:trace>
  <inkml:trace contextRef="#ctx0" brushRef="#br0" timeOffset="25880.9097">6697 15677 0,'0'0'0,"25"0"0,-25-25 15,0 50 16,0-1-15,0 26 0,0 24-1,0 26 1,-25-51 0,25-24-16,0 0 15,0 0 1,25-25-1,0 0-15,74-25 16,50-25 0,-25 25 15,-25 1-15,-24-1-1,-75 0 48,-25 25-48</inkml:trace>
  <inkml:trace contextRef="#ctx0" brushRef="#br0" timeOffset="31318.3049">5854 10319 0,'0'0'0,"-124"223"0,74-99 0,1-50 15,49-49-15,0 0 16</inkml:trace>
  <inkml:trace contextRef="#ctx0" brushRef="#br0" timeOffset="35400.7273">5804 10567 0,'0'-25'32,"0"0"30,-25 25-31,1 0-15,24-25 0,-25 25-1,-25-24 1,25 24 0,25-25-16,-49 0 15,24 25-15,0 0 16,-24-25-1,24 25-15,-50 0 16,51-25-16,-26 25 16,0 0-1,1 0 1,-1 25 15,25-25-31,-24 25 16,49 0-16,-50 0 15,-49 24 1,25 1 0,-1-1-1,50-49-15,-24 50 16,24-25-16,0-25 0,0 25 16,0-1-16,-24 26 15,49-25-15,-25 24 16,0 26-1,0-1 1,1 25 0,-1-74-16,0 75 15,25-76 1,0 51-16,0 24 31,0 0-15,25 0-1,24-24 1,-49-50-16,75 49 16,-75-49-16,49 0 15,26 24 1,-75-24-16,74 0 16,-49 0-16,25-1 15,49 1 1,25 0-1,0-25 1,-25 0 0,25 0-1,-99 0 1,546-2580 3000</inkml:trace>
  <inkml:trace contextRef="#ctx0" brushRef="#br0" timeOffset="35650.4811">5631 9128 0,'24'0'47,"-24"25"-31,25-25-1,0 0-15,0 0 16</inkml:trace>
  <inkml:trace contextRef="#ctx0" brushRef="#br0" timeOffset="36197.4841">5432 10220 0,'-25'0'0,"25"24"15,-24-24-15,24 25 31,0 0 16,0 0-31,0 0 0,24-25-16,-24 24 31</inkml:trace>
  <inkml:trace contextRef="#ctx0" brushRef="#br0">5407 10368 0,'25'0'63,"0"0"-48,0 0-15,0 25 16,24-25 0,26 25-1,-26 0 1,1 0 0,-50-1-1,49 26 1,-24-50-16,-25 25 15,50 49 1,0-24 0,-26-1-1,-24 26 1,0-1 0,0 1-1,0-26 1,0 1-1</inkml:trace>
  <inkml:trace contextRef="#ctx0" brushRef="#br0" timeOffset="41543.9546">7144 7813 0,'0'-24'0,"0"-26"0,0 25 16,0 0-16,-25 25 0,0 0 15,0 0-15,1 0 0,-1 0 16,0 0-16,0 25 0,0-25 0,1 25 16,-1-25-16,0 25 0,0 0 0,0-1 15,-24 1-15,24 0 0,0 25 0,0-1 16,0 1-16,1 0 0,-26 24 0,25 0 16,0 1-16,-24-1 0,24 25 0,0-24 15,-24 24-15,24-25 0,0 1 0,0-1 16,0 1-16,1-1 0,-1 1 0,0-1 15,0 0-15,0 1 0,-24 24 0,24-25 16,-25 1-16,26-1 0,-26 1 0,0-1 16,26-24-16,-26-1 0,25 1 15,0-1-15,0-24 0,-24 25 0,24-25 16,0 0-16,25-1 0,-25 1 0,1-25 16,-1 25-16,0-25 15,25-25 1,0 0-1,-25 50 1,25 0 0,-25 0-16,25 0 15,-24-25-15,24 24 0,-25 1 16,0 0-16,0 0 0,25 0 16,-25-25-16,25 24 0,-24 1 15,24 0-15,-25 0 0,0 0 0,25-1 16,-25 1-16,25 0 0,-25 0 0,1 0 15,24-1-15,-25 1 0,0 0 0,0-25 16,25 25-16,-25 0 0,1-1 0,-1 1 16,0 0-16,25 0 15,-25-25 1,25 25-16,-25-25 16,25 24-16,-24 1 0,24 0 15,0 0-15,0 0 16,0-1-16,0 1 0,0 0 15,0 0 1,24-25-16,-24 25 16,25-25-16,-25 24 0,25-24 15,-25 25-15,25-25 0,-25 25 0,25-25 16,-1 0-16,-24 25 0,25-25 0,0 0 16,0 0-16,0 0 0,-1 0 0,1 0 15,0 0-15,0-25 0,0 25 0,-1-25 16,1 25-16,0-25 0,0 25 0,0-24 15,-1 24-15,-24-25 0,0 0 16,25 25 15,-25-25-31,0 0 16,25 1-16,-25-1 16,25 25-16,0-25 15,-25 0-15,24 25 0,-24-25 16,25 25-16,0-24 0,0 24 15,-25-25-15,25 25 0,-25-25 0,24 25 16,-24-25-16,25 25 16,-25-25-16,25 25 0,-25-24 15,0-1 1,25 25-16,-25-25 16,0 0-1,0 0 1,25 25-16,-25-24 0,0-1 31,0 25 0,0-25-15,0 50 46,0 0-30,25-1-17,24 150 32,-24 0-16,-25 24 1,0-74-17,0-99-15,-25 49 16,25-49-16,0 25 16,-25 24-1,1 25 1,-1-24-1,0 24 1,0-74-16,0 49 16,25-49-1,-25-25 1,25 50 0,-24-26-1,-1 1 1,0-25-16,25 25 15,-25 0-15,0-25 16,-24 25 0,24-1-1,-25 1 1,1-25 0,49 25-16,-50-25 15,25 0-15</inkml:trace>
  <inkml:trace contextRef="#ctx0" brushRef="#br0" timeOffset="44294.9585">4837 8235 0,'0'25'93,"0"0"-30,0 0-63,0-1 15,25-24-15,-25 25 16,0 25 0,25-25-1,-25-1-15,0 1 16,0 0 0,0 0-16,0 0 15,0-1 1,0 26-1,0 0 1,0-1 15,0 1-15,0-1 0,0 1-1,0 0 1,0-26-16,0 1 15,0 0-15,0 0 16,0 25 0,0 24-1,0-24 1,0-1 0,0 1-1,0 24 1,0 1-1,0-26 1,0 26 15,0-1-15,0-49-16,0 24 16,0 1-16,0-25 15,24 24 1,-24-24-16,0 0 15,0 25-15,0-26 16,0 26 0,0 0-1,0-1 1,0-24 0,0 0-16,0 0 15,0 0 1,0-1-1,0 1-15,0 0 16,0 0 15,0 0-15,0-1 0,0 1-1,0 0 1,0 0 31,0 0-16,0-1 0</inkml:trace>
  <inkml:trace contextRef="#ctx0" brushRef="#br0" timeOffset="45044.7619">4614 9252 0,'0'25'109,"24"-25"-109,-24 25 16,25-25-16,0 49 15,0 26 1,0-1-1,-1-24 17,1-25-17,-25-1 1,0-48 0,25 24-16,0-25 15,0 0-15,0 0 0,49-49 16,25-50-1,0 49 1,-24 1 0,-50 49-1,-25 0 1</inkml:trace>
  <inkml:trace contextRef="#ctx0" brushRef="#br0" timeOffset="46154.1654">3721 8558 0,'0'0'0,"0"-25"15,-25 25 1,0 0 15,0 0 0,0 0-15,25 25-16,-24-25 0,-26 49 16,25-24-1,-24 25-15,-1-1 16,25 26-1,25-1 17,0 0-17,0-49-15,25 50 16,0-50-16,0-1 16,24 26-1,26-25 1,24-50-1,-25 0 1,-49 25-16,25-49 16,-25 24-16,-1-50 15,1-24 1,0-25 0,-25 0-1,0 99-15,-25-74 16,0 74-1,1-24-15,-1 24 32,-25 50-17,-24-1 1,49 51 0</inkml:trace>
  <inkml:trace contextRef="#ctx0" brushRef="#br0" timeOffset="46576.4524">3621 8930 0,'0'24'16,"25"-24"15,0 25-16,25 75 17,24 48-1,1-48 0,-51-100-15</inkml:trace>
  <inkml:trace contextRef="#ctx0" brushRef="#br0" timeOffset="50483.23">4911 11336 0,'0'-25'15,"0"50"188,0 0-171,0-1-17,0 1 1,0 0-16,25 49 31,-25-49-31,0 25 16,0-25-16,25-1 0,-25 1 15,0 0 1,25-25 0,-25-25-1,0 0 1,25-24 0,-1-26-1,-24 26 1,0 24-1,25 25 17,-25 25-17,25 0-15,0 24 16,24 50 15,1-24-15,0-1-1,-50-49 1,24-50 0,1-49-1,0-50 1,0 0 0,-25 99-16,0-99 15,0 99 1,0-24-16,0 24 15,0 0 1</inkml:trace>
  <inkml:trace contextRef="#ctx0" brushRef="#br0" timeOffset="54404.8087">5159 12105 0,'0'24'265,"0"1"-249,0 0-1,0 0 1,0 25 31,0-26-47,0 51 31,0-50-31,0 49 31,0 50 1,0-99-32,0 99 31,0-99-15,25 24-1,-25 75 16,0-99-31,0 99 47,0-99-47,0 99 32,0 25-1,0-124-31,0 74 31,0-74-31,0 49 31,-25 50 1,1 0-1,24 25 0,-25-50 16,25-49-16,-25 24 0,25 0 1,0-49-32,0 0 15,0 0 1,-25 0 0,25 24 15,0-24-16,0 25 17,0-25-17,0 24 1,0-24 0,0 0-1,0 0 1,-25-1-1,25 1 1,0 0 0</inkml:trace>
  <inkml:trace contextRef="#ctx0" brushRef="#br0" timeOffset="54967.1649">4911 13295 0,'0'0'0,"-24"-24"0,24-1 32,0 50-1,49-1-16,-24 51 17,25 24-17,-1 0 1,-24 0 0,-25-74-16,25 25 15,-25-25-15,0-1 16,25-24-1,24-24 1,26-51 0,24-49-1,-25 50 1,-24-1 0,-25 51-1</inkml:trace>
  <inkml:trace contextRef="#ctx0" brushRef="#br0" timeOffset="55576.8597">5829 13295 0,'0'0'0,"0"-24"31,-25 24-15,0 0-1,25-25-15,-24 25 16,24 25-16,0-1 16,-25 1-1,0 74 1,25 25-1,0-99-15,0 99 16,25-99-16,0 74 16,49-24-1,-24-26 1,-25-49-16,74 0 16,-74-25-1,49-24-15,0-75 16,-24-25 15,-75 0-15,25 100-16,-99-100 15,74 124-15,-49-74 16,-1 24 0,-24 50-1,74 25 1,25 25-1</inkml:trace>
  <inkml:trace contextRef="#ctx0" brushRef="#br0" timeOffset="55842.5441">5928 13444 0,'0'0'0,"0"25"31,25 25-15,25 24-1,24 50 1,-49-99-16,49 49 16,-49-49-16,0 0 0,49 24 15,1-24 1,-1-50-1</inkml:trace>
  <inkml:trace contextRef="#ctx0" brushRef="#br0" timeOffset="60670.6014">6524 12402 0,'0'25'94,"-25"-25"-78,25 25-16,-50 74 15,-223 348 17,-99 74-1,347-472-31,-198 249 31,223-273-15,-49 49-1,49-49 17,0-50-32</inkml:trace>
  <inkml:trace contextRef="#ctx0" brushRef="#br0" timeOffset="61108.2679">5655 12898 0,'-24'0'0,"-1"-24"16,25-1-1,0 50 16,25-1-15,74 51 0,99 98-1,50 1 1,-24-25 0,-26-50-1,-74-49 1,-99-25-1</inkml:trace>
  <inkml:trace contextRef="#ctx0" brushRef="#br0" timeOffset="63358.8758">5879 11460 0,'0'-25'78,"25"25"-47,-1 0-15,1 0-1,50-25-15,98 25 16,1-25 15,-100 25-31,224-24 16,-199 24-16,149 0 16,25-25-1,-75 25 1,-74-25-1,-99 25-15,0 0 16,-25-25-16,0 0 31,-25 1-15,0 24-16,-49-25 16,49 25-16,-24-25 15,-51 0 1,-24 25-1,50-25 1,49 25 0,0 0-1,50 0 1,0 0 0,49 0-1,50 0 1,25 0-1,-99 0-15,49 25 16,-74-25-16,74 25 16,0 49-1,-74 1 1,-50-1 0,-49 1-1,-75 49 1,0-25-1,0-25 1,100-24 0</inkml:trace>
  <inkml:trace contextRef="#ctx0" brushRef="#br0" timeOffset="64140.6278">7417 10542 0,'0'-25'47,"0"50"0,0 0-47,24 0 16,-24-1-16,0 125 15,25-99-15,-25 99 16,0-125-1,25 26-15,-25 0 16,25-75 15,24-25-15,-24-74 0,25 0-1,-25 50 1,-1 49-1,1 99 1,25 26 0,24-1-1,1 0 1,-26-74 0,-24-25-16,25-25 15,-25 0-15,-1-49 16,1-50-1,-25 0 1,0 74 0,-25-148-1,25 148-15,0 25 0</inkml:trace>
  <inkml:trace contextRef="#ctx0" brushRef="#br0" timeOffset="70781.179">14139 7913 0,'-25'0'62,"0"-25"-30,0 25-17,50 0 95,0 25-110,0-25 0,-1 0 15,26 0-15,198 0 16,-173 0-16,197 0 15,125 24 1,-25 1 0,-49 25-1,-249-50-15,100 25 16,-149-25-16,24 25 0,26-25 16,-26 0-1</inkml:trace>
  <inkml:trace contextRef="#ctx0" brushRef="#br0" timeOffset="71343.6156">16768 7392 0,'-25'0'0,"0"0"0,1 0 16,-1 0-16,0 0 16,50 0 30,0 0-46,74 25 16,-74-25-16,123 0 16,-123 0-1,99 0 1,0 0 0,-25 0-1,-74 0 1,-50 0-1</inkml:trace>
  <inkml:trace contextRef="#ctx0" brushRef="#br0" timeOffset="71610.0676">17090 7441 0,'0'0'0,"-24"0"0,-1 0 31,25-24-31,0 48 16,-25 1 0,25 50-1,0 24 1,0 25 15,0-99-31,-25 99 16,25-100-16,0 76 15,0-26 1,0-49 0,0 0-16</inkml:trace>
  <inkml:trace contextRef="#ctx0" brushRef="#br0" timeOffset="71938.7012">17239 7863 0,'0'0'0,"25"0"16,0 25 15,-25 0-31,0 49 31,-50 125 0,50-175-31,0 1 16,0 0-16,0 0 16,25-25-1,99 0 1,223-25 15,-297 25-31,74-25 16</inkml:trace>
  <inkml:trace contextRef="#ctx0" brushRef="#br0" timeOffset="73672.9684">15354 8086 0,'0'0'0,"-25"0"31,25-24 16,0-1 16,-25 25-32,25 25 31,0-1-62,-24 76 32,24 48-1,0 76 0,0 123 0,0 75 1,-25 74 15,25-472-47,-25 225 31,25-225-31,0 51 31,0-50 0,0-50-15,0 0 0,0 0-1</inkml:trace>
  <inkml:trace contextRef="#ctx0" brushRef="#br0" timeOffset="74705.3771">15379 10443 0,'0'-25'0,"0"0"16,0 0-1,0 1 16,-25 24-15,0 0 0,-24 0-1,-1 24 1,-24 1 0,-1 0-1,50 0-15,-74 24 16,74-24-1,-24 25-15,-26-1 16,51 1 0,-1-25-1,25 24 17,0-24-32,-25 25 15,25-25-15,0 24 16,0-24-16,0 25 15,0-26-15,0 1 0,0 50 16,0 24 0,25-25-1,24 26 1,26-26 0,-50-49-16,49 49 15,-49-74-15,0 25 0,74 25 16,25-26-1,0 1 1,-25 0 0,25-50-1,-25-24 17,1-51-17,-51 1 1,-24 74-16,49-99 15,-24 25-15,-25-25 16,0 0 0,-50-25-1,0 50 1,-25-25 0,26 74-16,-76-98 15,76 123 1,-76-50-16,-98-24 15,173 74-15,-124 25 16</inkml:trace>
  <inkml:trace contextRef="#ctx0" brushRef="#br0" timeOffset="75346.2643">17438 8161 0,'-25'0'31,"0"0"-15</inkml:trace>
  <inkml:trace contextRef="#ctx0" brushRef="#br0" timeOffset="76034.6507">17338 8161 0,'-24'0'78,"24"25"-62,0-1-16,-25 1 15,0 50 1,25 24-1,-25-25 1,25-49-16,0 25 16,0-26-16,-25-24 15,25-24 32,0-1-31,0 0-1,25 25-15,0-50 16,49 26 0,1-26 15,-26 25-15,-24 0-16,25 1 15,-25-1-15,-25 0 16,0-25-1,0 1 1,-25 24 0,25 0-1,0 0 1,0 50 15,0 25-15,-25 74-1,25 74 1,-25-123-16,25 73 16,0-48-1,0-1 1,25 0 0,-25-49-16</inkml:trace>
  <inkml:trace contextRef="#ctx0" brushRef="#br0" timeOffset="76972.6748">15379 11956 0,'0'-25'31,"0"0"0,-25 25-15,25-25 0,0 1-1,0-1 1,-25-25 0,25 1-1,0 24 1,0 0-1,0 50 17,25-25-32,-25 49 15,0-24-15,25 74 16,-25-49-16,0 74 16,0 124-1,-25 75 1,25-224-16,-25 198 15,0 398 17</inkml:trace>
  <inkml:trace contextRef="#ctx0" brushRef="#br0" timeOffset="77598.0346">13965 14486 0,'0'25'0,"0"-50"0,-25 50 16,0-25-16,1 0 0,-1 0 16,-25 0-1,50 25 1,-25-25 15,25 24 63,25-24-94,-25 25 15,25-25 1,0 0-16</inkml:trace>
  <inkml:trace contextRef="#ctx0" brushRef="#br0" timeOffset="78145.3237">13767 14238 0,'0'0'16,"0"-25"-16,-25 25 15,25-25 1,0 0 0,0 1-1,25 24 32,-1 0-47,76-25 16,-51 25-16,174 0 15,-148 0 1,198 25-16,99 24 16,0 50 15,-25 1-15,-49 24-1,-25-50 1,-50-24-1,-173-50-15,49 25 16,-74-25-16,-1 24 0,1-24 16,-25-24-1,-25 24 17</inkml:trace>
  <inkml:trace contextRef="#ctx0" brushRef="#br0" timeOffset="78770.5158">16594 15007 0,'0'0'15,"-24"0"-15,-1 0 32,50 0-1,223 49 0,-199-49-31,274 50 31,-299-50-15,100 0 15,-124 25-31</inkml:trace>
  <inkml:trace contextRef="#ctx0" brushRef="#br0" timeOffset="79067.8146">16991 15180 0,'0'0'0,"0"-24"31,0 48 1,0 1-32,0 149 31,0 99 0,-49-25 16,49-174-16</inkml:trace>
  <inkml:trace contextRef="#ctx0" brushRef="#br0" timeOffset="79395.7926">17289 15726 0,'25'-25'0,"-1"25"16,-24 0-1,-24 124 32,-51 75-15,75-125-1,25-49-31,124 0 31,-100-25-31,1-25 0,297-25 31,-198 1-15</inkml:trace>
  <inkml:trace contextRef="#ctx0" brushRef="#br0" timeOffset="80364.4602">15205 13469 0,'25'0'16,"-25"-25"-1,0 50 63,0 0-62,0 24 0,25 75-1,0 50 1,-25 0 0,0-26-1,0-123-15,0 74 16,0-74-16,0 25 15,0-75 32</inkml:trace>
  <inkml:trace contextRef="#ctx0" brushRef="#br0" timeOffset="81067.5221">15304 12923 0,'0'0'15,"-24"0"-15,24-25 16,0 1-1,0-1 1,24 25 0,-24 25-1,-24-25 1,-51 99 0,26-74-16,-75 99 15,74-100-15,-24 51 16,-1-1-1,75-49 1,0-74 0,25 49-16,49-75 15,-49 50-15,0 0 16,74-49-16,25-50 16,0 25-1,-24 49 1,-26 75 15,0 49-15,1 50-1,-1 0 1,-74-99-16,50 50 16,-25-26-16,-25-24 15,0 0 1</inkml:trace>
  <inkml:trace contextRef="#ctx0" brushRef="#br0" timeOffset="85286.0254">15280 9029 0,'0'-25'31,"0"50"32,-25 0-48,-174 173 17,75-24-1,100-174 0,148-124 0,49-25 1,-148 149-32,49-25 47,-49 25-47,99 99 31,50 75 0,-149-149-31,49 49 31,-74-49-31</inkml:trace>
  <inkml:trace contextRef="#ctx0" brushRef="#br0" timeOffset="88912.636">14312 8682 0,'0'0'0,"0"-25"125,-25 50 94,1-1-203,-26 26-1,25-25-15,-49 74 16,49-74-16,0 24 16,-74 51-1,0 49 1,0-25-1,74-75-15,-25 26 16,25-26 0,1-24-1,24-50 17,24 25-32</inkml:trace>
  <inkml:trace contextRef="#ctx0" brushRef="#br0" timeOffset="89178.6377">13717 9054 0,'-25'0'0,"25"-25"15,0 50 17,0 0-32,25-1 15,0 1-15,74 74 16,-49-74-16,49 50 15,25 24 1,-25-25 0,-25-24 15,-24-25-15</inkml:trace>
  <inkml:trace contextRef="#ctx0" brushRef="#br0" timeOffset="93663.6497">13320 11063 0,'0'0'0,"0"-25"0,-25 25 16,-74 0-1,49 0 1,75 25 31,25-25-47,99 49 31,-124-49-31,148 50 16,-98-50-16,-26 0 0,150 50 15,73-1 1,-48-24 0,-51 0-1,-49-25 1,-99 0-1,-50-50 1,-49 1 0,-75-1-1,25 25 1,99 25 0,50 0-16,50 0 15,-26 0 1,50 25-1,25 0 1,-24 25 0,-100-1-1,-50 1 1,25-50-16,-99 49 16,75-24-16,-1-25 15</inkml:trace>
  <inkml:trace contextRef="#ctx0" brushRef="#br0" timeOffset="94524.3335">12254 11336 0,'-25'0'15,"25"-25"-15,0 0 16,0 0 15,0 1-15,0 48-1,0 1 1,25 124 0,-25 25-1,-25 24 1,25-74-1,0-74 1,49-100 0,1-74-1,24-50 1,1 26 0,-26 48-1,-24 100 1,0 0-1,0 75 1,24 49 0,26 49-1,-26-98 1,1-50 0,-50-50-16,50-25 15,-50 25-15,24 1 0,1-51 16,0 1-1,-25 24-15,25-49 16,-25 49-16,0-148 16,-25 49-1,25 99 1</inkml:trace>
  <inkml:trace contextRef="#ctx0" brushRef="#br0" timeOffset="100839.6818">16867 12948 0,'0'-25'0,"-25"25"16,1-49-1,-1 24 1,-25 0 0,-24 25-1,49 25-15,-99 74 16,99-74-16,-49 99 16,24 74-1,100 1 1,49-50-1,-74-125-15,99 26 16,-99-50-16,24 0 16,75-25-16,0-49 15,-49-25 1,-51-75 15,-98 25-15,49 124-16,-24-49 15,-1 49-15</inkml:trace>
  <inkml:trace contextRef="#ctx0" brushRef="#br0" timeOffset="101027.153">16818 13196 0,'0'25'0,"0"0"16,0 49-1,0-49-15,0 74 16,0-74-16,0 49 15,49 50 1,-49-99-16,75 99 16,-51-99-1,26 25-15,49-1 16,-49-4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8:56:18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94 4738 0,'-25'0'15,"0"-25"1,0 25 31,-49 49-16,-25 76 0,-50 73 1,149-173-32,-50 198 31,50-198-31,50 148 31,123-98 0,-148-50-15,124-75 15,-124 25-31,124-173 31,-125 173-31,26-74 16,-50 74-16,25-25 0,-25 1 16,0 24-16,0-99 15,0 99-15,-50-49 16,50 49-16,-49-25 16,24 25-1,0 1-15,0 24 16,0 0-16,25 24 15</inkml:trace>
  <inkml:trace contextRef="#ctx0" brushRef="#br0" timeOffset="437.997">16669 5333 0,'-25'0'0,"25"-25"16,-25 25 15,25 25 16,0 0-31,0 24-1,0-24-15,0 25 16,0-25-16,0 24 15,0-24-15,25 25 16,-25-26-16,25 1 0,-25 0 16,25-25-16,24 50 15,-24-50-15,0 0 16</inkml:trace>
  <inkml:trace contextRef="#ctx0" brushRef="#br0" timeOffset="1235.3792">16818 6052 0,'0'-24'16,"0"48"46,0 1-62,-25 0 16,25 0-16,0 24 16,0 1-1,0-25 1,25 24 0,-1-24-16,-24 0 15,50 0 1,-25-50-1,0 0 1,-1 0-16,-24 1 16,25 24-16,-25-25 15,50 0 1,-25 50 0,-1 0-1,-24-1-15,0 1 16,0 0-1,0 0 1,25-25 0,-25-25-16,0 0 15,50 0 17,-50 1-32,25 24 15,-25-25-15,24 25 16,1 25-1,0 24 1,0 1 0,0-25-1,-1-1-15,1-24 16,0 25-16,0-50 16,0 25-16,-1-24 15,-24-1-15</inkml:trace>
  <inkml:trace contextRef="#ctx0" brushRef="#br0" timeOffset="1407.9544">17090 5904 0,'-24'0'16,"48"0"-16,-73 0 0,49-25 31</inkml:trace>
  <inkml:trace contextRef="#ctx0" brushRef="#br0" timeOffset="2017.708">17636 5556 0,'-25'0'31,"25"25"-15,25-25 30,0 0-30,49 0 0,1 0-1,24 0 1,-25 0 0,-49 0-16,0 0 15,-25-25 16</inkml:trace>
  <inkml:trace contextRef="#ctx0" brushRef="#br0" timeOffset="2345.7647">17711 5680 0,'0'25'0,"-25"-25"0,25 25 31,25-25-15,49 0 0,25 0-1,25 0 1,-25-25-1,-74 25-15,25 0 16,-25 0 0</inkml:trace>
  <inkml:trace contextRef="#ctx0" brushRef="#br0" timeOffset="45866.2095">16297 7987 0,'0'-25'16,"24"25"109,-24-25-125,25 25 0,0 0 15,0-24 1,25 24 0,-26 0-16,-24 24 78,25-24-47,0 0 0,0 0-15,-25 25-16</inkml:trace>
  <inkml:trace contextRef="#ctx0" brushRef="#br0" timeOffset="47928.6014">18852 5680 0,'0'-25'109,"0"1"-78,24 24-15,-24-25-16,25 25 31,0 0-15,-25 25 0,0-1-16,25 26 15,-25 0-15,0 24 16,0 1-1,-25-1 1,25-49 0,0-50 15,0 0-31,25 0 16,0-49-1,-1-1 1,-24 51-1,50-51 1,-25 50-16,-25 1 16,25 24-1,-1 24 1,1 51 0,-25-1-1,0 1 1,0-26-1,0 1 1</inkml:trace>
  <inkml:trace contextRef="#ctx0" brushRef="#br0" timeOffset="48428.6834">19521 5482 0,'0'-25'16,"0"50"46,0 0-46,0 24 0,0 50-1,0 1 1,0-51-16,25 26 16,-25-50-16,0 24 15,0 26 1,0-51-1</inkml:trace>
  <inkml:trace contextRef="#ctx0" brushRef="#br0" timeOffset="48976.2274">19496 5581 0,'0'-25'0,"0"0"15,0 1 1,25-1-1,-25 0-15,50 0 16,24 0 0,1 1-1,-26 48 1,1 1 0,-50 0-16,25 25 15,0-26-15,-25 1 16,0 25-1,-25-1 1,-50 1 0,1-50-1,24 0 1,50 25 15,25 0-15,-25-1-16,50 26 15,-1 49 1,1-24 0,-25-50-16,24 49 15,-49-49 1,25-25-16,-25 25 16</inkml:trace>
  <inkml:trace contextRef="#ctx0" brushRef="#br0" timeOffset="49554.3749">20191 5507 0,'0'0'0,"-25"0"16,0-25 15,1 25-15,24 25 15,24-25-15,26 0-1,49 0 1,0 24 0,1-24-1,-26 0 16,-49 0-31,-25-24 32</inkml:trace>
  <inkml:trace contextRef="#ctx0" brushRef="#br0" timeOffset="49851.5066">20315 5531 0,'0'25'16,"0"0"-1,0 0 1,0 0-16,25-1 0,-25 26 16,25 0-1,-25 24-15,24 25 16,-24-24 15,0-26-15,0 1-1,0-25 1,0 0-16</inkml:trace>
  <inkml:trace contextRef="#ctx0" brushRef="#br0" timeOffset="50757.3751">20563 6102 0,'0'0'16,"0"25"46,0 0-62,0 99 32,-25-100-32,25 125 31,-25-149-15,25 25 15,75-75 0,-75 26-31,49-26 31,-24 50-31,-25 0 32,0 99-1,0-74-31,25 25 31,0-26-31,0-24 31,0 0 63,-25-24 78,-25 24-156,25-25-16,-25 0 15,-124-49 16</inkml:trace>
  <inkml:trace contextRef="#ctx0" brushRef="#br0" timeOffset="51507.7347">21208 6573 0,'25'0'47,"0"-25"-31,49-24 15,-49 24-15,99-198 15,-124 173-31,74-247 31,-74 73 0,0 224 1,-25 0-32,-24 199 31,49-174-31,-25 272 31,25-272-31,99 273 31,-99-274-15,124 76 15,0-100 0</inkml:trace>
  <inkml:trace contextRef="#ctx0" brushRef="#br0" timeOffset="51914.8581">21754 6375 0,'25'-75'15,"-50"150"-15,99-199 31,-49 124-31,25 99 32,-50-74-17,0 24-15,0-24 16,0 0-16,0 0 0,0 0 16,24-50 15,26-25-16,0 1 1,-26 49-16,1-25 16,0 25-16,0 0 15,-25 25-15,25-1 16,-25 51 0,24 24-1,1-49 1,25-1-1,-25-49-15,24 0 16,-24 0-16</inkml:trace>
  <inkml:trace contextRef="#ctx0" brushRef="#br0" timeOffset="52305.8348">22895 5631 0,'0'-25'0,"-25"0"16,25-49-1,0 49 1,-25 50-1,0 24 1,1 75 0,-1-99-1,0 124-15,25-99 0,-25-1 16,0 125-16,25 148 31,50 1-15,74-26-1,25-73 1,-100-175-16,51 26 16,-51-51-16,-24-24 0,0 0 0</inkml:trace>
  <inkml:trace contextRef="#ctx0" brushRef="#br0" timeOffset="52821.2826">23366 5904 0,'-25'-25'0,"25"0"16,0-25 0,0 1-1,0 24 1,0 50 0,0-1-1,0 101 1,50 23-1,-1 26 1,-49-149-16,50 74 16,-50-74-16,25 0 15,-25-1-15,25-24 16,24 0 0,-49-24-16,50-26 15,24-74 1,-49 0-1,-25-25 1,0 50 0,0 74-1,0 50 1</inkml:trace>
  <inkml:trace contextRef="#ctx0" brushRef="#br0" timeOffset="53384.4314">23837 6152 0,'0'-25'16,"0"50"-16,0-25 31,0 49-15,25 50-1,0 25 1,0 0 0,-25-49-1,0-50-15,25-1 16,-25-48 15,0-26-15,0-24-1,0-1 1,0-24 0,0 74-16,24-24 15,-24 24 1,25 0-16,0 25 31,0 25-15,-50 24-1,0 1 1,0 24 0,50 26-1,0-76-15,25 76 16,-26-76-16,-24 1 16,-24-25 15,-1-25-31</inkml:trace>
  <inkml:trace contextRef="#ctx0" brushRef="#br0" timeOffset="53603.4345">23416 6772 0,'0'0'0,"-25"0"0,0 24 16,25-48 0,74 24-1,26 0 1,-76 0-16,100 0 16,-99 24-16,25-24 0,24 0 15</inkml:trace>
  <inkml:trace contextRef="#ctx0" brushRef="#br0" timeOffset="53963.3575">23664 6896 0,'-25'25'0,"25"-1"16,0 1-1,25 25 1,-1 49 0,1 50-1,-25-100-15,25 100 16,-25-99-16,25 49 16,24 0-1,-24-74 1,25-50-1,-25 0-15,24-24 16,-49-1-16,25 25 16,25-49-16,-1-75 15,-24 0 1,-25 50 0</inkml:trace>
  <inkml:trace contextRef="#ctx0" brushRef="#br0" timeOffset="54432.4165">24209 7466 0,'0'0'0,"-24"0"15,24 25 1,0 0-1,-25 49 1,0 50 0,25-99-16,-25 49 15,25-49-15,0 0 16,0 0-16,0 0 16,0-1-1,25-24 1,-25-49-1,50-50 1,-26-25 0,1 99-16,0-74 15,-25 74-15,25 0 0,-25-49 16,25 49 0,-25 50-1,0 49 1,24 25-1,-24-74-15,0 25 16,0-26-16,0 1 16,25 25-16,-25-1 15</inkml:trace>
  <inkml:trace contextRef="#ctx0" brushRef="#br0" timeOffset="54636.0336">24209 7615 0,'0'0'0,"-24"0"0,-1-25 32,50 25-17,-25 25 1,74 0 0,-49 0-16,49-1 15,1-24-15,-1 25 16,-49-50-16</inkml:trace>
  <inkml:trace contextRef="#ctx0" brushRef="#br0" timeOffset="55198.7005">24433 5779 0,'-25'0'0,"50"0"0,-50-24 0,0 24 16,25-25-1,0 50 32,25-25-47,24 74 16,-24-49-16,99 124 15,-99-100-15,99 125 16,-99-100-16,74 150 16,-49-76-16,-1 101 15,1 98 1,-100 0-1,-99-25 1,-74-98 0,174-175-16,-125 51 15,149-76 1</inkml:trace>
  <inkml:trace contextRef="#ctx0" brushRef="#br0" timeOffset="55995.6767">19149 8235 0,'-25'0'15,"1"0"1,24-25 0,0 1-1,24 24 32,1 0-47,50-25 16,-26 25-16,174 25 15,-148-25-15,148 24 16,50 1 0,-75-25-1,-49 0 1,-99 0 15,-50-25-31</inkml:trace>
  <inkml:trace contextRef="#ctx0" brushRef="#br0" timeOffset="56198.8682">19273 8359 0,'0'0'16,"0"25"-16,0 0 0,75 0 15,148-1 1,25 1-1,0 0 1,-198-25-16,148 25 16,-173-25-1,49 0-15,-74-2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10:18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10 3497 0,'0'0'0,"0"-24"15,25 24 1,-25 24 15,0 1-15,0 0-1,0 0-15,0 74 16,0-49-16,0 49 16,0 25-1,0-25 1,0-49 0,0-25-16,0-1 15,0-48 188,0-1-15</inkml:trace>
  <inkml:trace contextRef="#ctx0" brushRef="#br0">17884 3770 0,'0'25'63,"0"0"-32,0 0-31,0 99 31,0 0 1,25 0 15,-25-99-47,0 99 31,0-100-31,25 51 31,-25 24 0</inkml:trace>
  <inkml:trace contextRef="#ctx0" brushRef="#br0">17711 4812 0,'-25'0'16,"0"0"-16</inkml:trace>
  <inkml:trace contextRef="#ctx0" brushRef="#br0" timeOffset="45102.3968">8310 8062 0,'-25'-25'62,"0"25"-46,25-25 15,0 0 0,0 0 0,0 0 1,0 1-1,25 24-15,-25-25-1,25 25-15,-25-25 47,24 25-47,-24-25 16,25 25-1,-25-25 1,25 25 0,-25-24 46,0 24-31,25 0-31,-25-25 16,25 0 15,-25 0 32,0 0-1,0 50-15,0 0-31,0 0-1,0 0-15,0-1 16,0 51 0,0-50-16,0 74 15,0-74-15,24 49 16,-24 1-1,0-26 1,0-24 0,0 0-1,0 0 17,0-1 61,25 1-61,-25 0-1</inkml:trace>
  <inkml:trace contextRef="#ctx0" brushRef="#br0" timeOffset="47555.7566">16371 5755 0,'0'24'62,"0"1"-46,0 0-1,0 0 1,0 25 0,0-26-1,25 76 17,-25-76-32,25 100 31,-25 25 0,25-25 0,-25-25 1,0 1-1,24-1 0,1-25 16,-25-24-31,0 0-1,0 24 1,25 0-1,-25-24 1,0-25-16,0 24 16,0-24-16,0 0 15,0 0-15,0 0 16,0-1-16,0 26 16,25-25-1,-25 0-15,0-1 16,0 26-1,0-25 1,0 0 0,0-1-1,0 1-15,25 0 16,-25 25 0,0-1-1,0 26 1,0-26-1,0 26 1,0-26 0,24 1-1,-24 24 1,0-24 0,0-25-16,0 24 15,0-24 1,0 0-16,0 25 15,0-1 1,0 1 0,0-25 15,0-1-31,25 1 16,-25 0-16,0 0 15,0 0 1,0-1-1,0 1 1,0 0 0</inkml:trace>
  <inkml:trace contextRef="#ctx0" brushRef="#br0" timeOffset="49103.4329">16694 8607 0,'24'0'94,"1"0"-78,0 0-1,-25 25-15,25-25 16,0 0-16,24 0 15,-24 0 1,0 0-16,24 0 0,1 0 31,49 0-15,-24 0 0,24 0-1,-25 0 1,1 0-1,-51 0-15,76 0 16,-75 0-16,49 0 16,25 0-1,0-25 1,1 25 0,-76 0-16,76 0 15,-51 0 1,50 0-16,1 0 15,-1 0 1,0 0 15,0 0-15,-74 0-16,50 0 16,-26 0-16,50 0 15,1 0 1,-1 0-1,-25 0 1,25 0 0,-74 0-16,99 25 15,-99-25-15,74 0 16,25 0 0,-24 0-1,-1 0 1,0 0-1,-74 0-15,99 25 16,-99-25 0,74 0-1,0 0 1,0 25 0,0-25-1,1 0 1,-76 0-16,101 0 15,-101 0-15,51 0 16,49 0 0,-25 0-1,0 0 1,25 0 0,-99 0-16,99 0 15,-99 0-15,49 0 16,25 0-1,26 0 1,-51 0 0,-49 0-1,49 0 1,-49 0-16,0 0 0,24-25 16,-24 25-1,-25-25 1,0 0-1,-49 0 1,49 50 0,0 0-1,49 25 1,-49-26 0,-25-24 15,1 0-31</inkml:trace>
  <inkml:trace contextRef="#ctx0" brushRef="#br0" timeOffset="50072.5105">16346 5755 0,'-25'24'63,"25"1"-48,-24 0 1,-1 0-16,0 0 31,25-50 1,50-25-17,-26 1 1,1 24-16,0 0 15,-25 0 1,25 50 0,0 0-1,24 24 1,-24-24 0</inkml:trace>
  <inkml:trace contextRef="#ctx0" brushRef="#br0" timeOffset="50697.4586">14461 6499 0,'-25'0'0,"1"0"31,48 0 16,1 0-47,0 0 15,0 0-15,49 0 16,25-25 0,-49 25-16,49-25 15,-74 0 1,0 25-16,0-24 15</inkml:trace>
  <inkml:trace contextRef="#ctx0" brushRef="#br0" timeOffset="51025.9845">14759 6424 0,'0'25'62,"0"0"-62,25-25 16,-25 74-1,24 26 1,-24-1 0,25-25-1,-25-49-15,0 25 16,0-25-16,0-1 15</inkml:trace>
  <inkml:trace contextRef="#ctx0" brushRef="#br0" timeOffset="52182.6351">20117 9252 0,'0'0'0,"-25"0"16,-25-25 15,-74 50 0,50 50 1,74 24-1,49-25 0,26 25 0,-75-74-31,0 99 32,-25-124-17,-124 25 1,-99-75 31,223 26-47</inkml:trace>
  <inkml:trace contextRef="#ctx0" brushRef="#br0" timeOffset="58249.1154">17859 7714 0,'0'25'47,"0"0"31,-24 0-78,24-1 16,0 1-16,0 0 0,0 25 15,0-1 16,24-49 1,-24-49-17,25-1 1,-25 25 0,0 0-1,0 1 1,0 48-1,0 1 1,0 0 0,0-50 46,0 0-62,0-24 31,0 24-15,0 50 15,-25-25-15,25 25 0,0-1-1,25-24 1,-25-24-1,25 24 1,-25-25 0,0 0-1,-25 25 1,0 25 0,1 24-1,24-24 16,0 0-15,24-25 0,-24-25-1,25 0 1,0-24 0,-25 24-1,-25 50 16,25 0-15,0-1 0,0 1-1,0 0 1,25-25 15,-25-25-31,0 0 31,0 1-15,0-1 0,-25 25-1,25 25 1,0-1 0,0 1-1,0 0 1,0 0-1,25-50 17,-25 0-32,0 0 15,0 1 1,-25 24 15,25 24-15,-25 1-1,25 0 1,25-25 0,0 0-1,-25-25 17</inkml:trace>
  <inkml:trace contextRef="#ctx0" brushRef="#br0" timeOffset="92434.5065">17884 7813 0,'0'-24'219,"0"-1"-188,0 0-16,0 0 17,0 0-17,0 1 17,0-1-1,0-25 0,0 25 0,0 1 1,0-1-17,0 0 16,0 0-31,0 0 32,0-24-1,0-26 0,0 51-31,0-51 31,0 50-15,0-24 0,0-26 15,0 51-31,0-51 47,0 50-47,0-24 31,0-26 0,0-24 1,0 49-1,0 1 0,0 24-31,0-25 31,0 26-15,0-1 0,0-50 30,0 1-14,0 0-1,0-1 0,0 26 0,0-26 1,0 26-1,0-51 0,0 51 16,0 24-16,0 50 63,-25-25-78,-49 49-1,-25 26 17,74-26 14,0-49-14,50-24-1,0-1-15,0 0-1,-1-25 1,1 26-16,0-1 15,0 0 1,0 0 0,-1 25 15,-24 25-31,50 0 16,0 0-1,-26 24 16,26 1-15,-50-25 0,25-25-1,-25 24 1</inkml:trace>
  <inkml:trace contextRef="#ctx0" brushRef="#br0" timeOffset="93278.1176">16917 7937 0,'-25'0'15,"25"-24"1,25 24 31,0 0-47</inkml:trace>
  <inkml:trace contextRef="#ctx0" brushRef="#br0" timeOffset="93418.6422">17165 7838 0,'25'0'31,"-1"0"-15,1 0-16</inkml:trace>
  <inkml:trace contextRef="#ctx0" brushRef="#br0" timeOffset="93559.2379">17587 7813 0,'0'0'16,"24"0"0,1 0-1,0-24-15,0 24 16,0 0-16</inkml:trace>
  <inkml:trace contextRef="#ctx0" brushRef="#br0" timeOffset="93653.4807">17884 7739 0,'-25'0'16</inkml:trace>
  <inkml:trace contextRef="#ctx0" brushRef="#br0" timeOffset="94325.9752">15925 7789 0,'0'0'16,"0"-25"-16,0 50 47,0-1-32,0 51 1,0-26-1,24-24 1,-24-50 0,25 1-1,-25-76 1,0 26 0,0 49-1,0 0 1,0 75-1,0 49 1,0 0 0,0 1-1,0-26 1,0-49 0</inkml:trace>
  <inkml:trace contextRef="#ctx0" brushRef="#br0" timeOffset="95357.4189">17140 5779 0,'0'-24'62,"0"-1"-31,0 0-15,25 25 0,-25-25-1,49 0 1,-24 1-1,25-1 1,-25 50 0,-25-1-1,24 1 1,-48 25 0,-26 24-1,0-24 1,26-50-16,-1 50 15,25-75 32,25 25-31,24-25-16,26-25 31,-51 50-31,51-49 16</inkml:trace>
  <inkml:trace contextRef="#ctx0" brushRef="#br0" timeOffset="95732.4967">16520 6251 0,'0'-25'16,"25"25"-1,0 0-15,49-50 16,-49 50-16</inkml:trace>
  <inkml:trace contextRef="#ctx0" brushRef="#br0" timeOffset="95873.1545">16917 6102 0,'25'0'31,"-1"-25"-15,26 25-1</inkml:trace>
  <inkml:trace contextRef="#ctx0" brushRef="#br0" timeOffset="95998.1652">17413 6003 0,'0'25'0,"25"-50"31,-1 25-16</inkml:trace>
  <inkml:trace contextRef="#ctx0" brushRef="#br0" timeOffset="96139.073">17810 5953 0,'0'0'0,"25"0"31,-1-25-15</inkml:trace>
  <inkml:trace contextRef="#ctx0" brushRef="#br0" timeOffset="110662.3337">7739 12477 0,'0'25'94,"0"-1"-78,-25-24-1,25 25-15,-74 74 47,49-74-47,-74 74 31,74-99-31,50 0 94,74 0-63,75-24 1,-150 24-17,125 0 16,-124 0-31,-25-25 32,-50-50-1,26 75-31,-51-124 31,50 100-31,1-51 31</inkml:trace>
  <inkml:trace contextRef="#ctx0" brushRef="#br0" timeOffset="111225.3428">8111 12427 0,'0'-25'16,"-25"25"15,25 25-15,-24 74 15,24-74-31,24 25 31,1-50-31,25-50 31,-1-74 1,-49 99 14,0 125-14,0 123-1,0-198-31,0 198 31,-24-198-31,24-1 31,74-48 1,-49 24-32,74-75 31,-74 75-15,24-25-16</inkml:trace>
  <inkml:trace contextRef="#ctx0" brushRef="#br0" timeOffset="111460.4341">8533 12626 0,'-25'0'16,"50"0"-16,-75-25 16,50 0 30,25 25-46,99-50 32,0 1-1,-99 49-31</inkml:trace>
  <inkml:trace contextRef="#ctx0" brushRef="#br0" timeOffset="111632.7517">8657 12601 0,'-25'49'31,"50"-98"-31,-25 98 32,0-73-32,25 24 0,99-50 31,-75 50-31</inkml:trace>
  <inkml:trace contextRef="#ctx0" brushRef="#br0" timeOffset="111852.0849">9004 12402 0,'0'0'0,"-25"0"16,25 25 0,-25 0-1,50 49 1,50 1-1,-1-50 17,-49-25-32,49-25 15,-49 0-15,0-25 16,-25 1 0,-25-1-1,-49 25 1,49 25-16</inkml:trace>
  <inkml:trace contextRef="#ctx0" brushRef="#br0" timeOffset="112633.6252">7665 13568 0,'0'0'0,"-25"25"47,25 0-32,-50 24 1,-24 26-1,24-1 1,25-24 0,25-25-1,25-25-15,25 0 16,-25 0-16,-1 0 16,51 0-16,24-25 15,-25 0 1,-24 0 15,-25 0-15,-25-24-1,-25 24-15,-25-49 16,50 49-16,-49-25 16,-1-24-1,25 24 1,25 75 15</inkml:trace>
  <inkml:trace contextRef="#ctx0" brushRef="#br0" timeOffset="112946.8407">8111 13444 0,'0'0'0,"-25"0"16,-24 50 0,24-1-1,0 1 1,50-25-16,25 24 16,-26-49-16,26 25 15,-25-25-15,49 50 16,-49-50-16,0 25 15,-50-1 1,-49 51 0,49-75-16,-25 49 15,25-49-15,1 0 16,24 25-16</inkml:trace>
  <inkml:trace contextRef="#ctx0" brushRef="#br0" timeOffset="113150.4189">8384 13692 0,'25'0'0,"-25"25"0,25-25 32,-1-25-17,51 0 1,24-49-1,-49 49-15,-1 0 16,-24 25-16,0 0 0</inkml:trace>
  <inkml:trace contextRef="#ctx0" brushRef="#br0" timeOffset="113307.1054">8706 13643 0,'-24'24'0,"48"-48"0,-98 98 16,49-74-16,25 25 15,0 0 1,50-25-1,24-25 1,50-25 15,-99 50-31</inkml:trace>
  <inkml:trace contextRef="#ctx0" brushRef="#br0" timeOffset="113589.1559">9103 13370 0,'0'0'0,"0"-25"15,-24 25 1,24 25 0,0 24-1,0 26 1,24-75-16,26 74 16,-25-49-16,49-25 15,1 0 1,-51-50-1,-24 1 1,-24-50 15,-51 74-15,-24 0 0,74 25-16</inkml:trace>
  <inkml:trace contextRef="#ctx0" brushRef="#br0" timeOffset="132041.5175">4465 8136 0,'0'25'16,"25"-25"-16,-1 0 62,1 0-15,0 0-31,0 0 15,0 0 0,-1 0 0,1-25 1,0 25-1,0 0 31,0 0-30,-1 0-1,1 0 0,0 0-15,0 0 15,0 0-15,0 0-1,-1 0 1,1 0-1,0 0 1,0 0 0,0 0-16,-1-25 15,1 25-15,0 0 16,0 0 0,24-25-1,-24 25 1,0 0-1,0 0-15,0 0 16,-1 0 0,26 0-1,0-24 1,-1 24 0,1 0-1,-25 0-15,-1-25 16,1 25-1,0 0 1,0 0 15,-50 0 16,0-25-31,0 25-16,-49 0 15,-25-25 17,24 0-17,51 25-15,-26-25 16,50 1-16,-25 24 16,50 0 15,-25 24-31,50-24 15,-1 25 1,-24-25-16,25 0 16,-26 25-16,1-25 0,25 0 15,24 25 1,-24 0 0,-25 24-1,-25 26 1,0-50-1,-25 49 1,0-49-16,0 49 16</inkml:trace>
  <inkml:trace contextRef="#ctx0" brushRef="#br0" timeOffset="143590.9224">5606 3646 0,'0'-25'63,"0"50"15,0 0-62,0 0-1,0 149 16,74 24 1,-74-173-32,25 74 31,-50-99 31,25-25-46,-25 25-16,-74-25 31,74 25-31,-74 75 32,25 24-1,74-74-31,0 49 31,25-49-31,24 0 31,75-50 1,-99 0-32,49-74 31,-49 74-16,-25-49 17,0 49-1,0 50 0,25 49 0,49-24 1,-24-75-1,-25 0-15</inkml:trace>
  <inkml:trace contextRef="#ctx0" brushRef="#br0" timeOffset="144122.0524">6003 3770 0,'0'0'0,"0"-24"0,0-1 16,0-25 15,-25 50 1,-49 149-1,74-50 16,49-49-32,100-25 17,0 24-1,-124 26 0,-50-51-15,0 1-16,-25 0 15,26-25-15,-51 25 16,26-25 0,-1 0-1,50-25 16</inkml:trace>
  <inkml:trace contextRef="#ctx0" brushRef="#br0" timeOffset="144435.0326">6524 3845 0,'0'-25'47,"24"25"-47,1 0 16,0 0-16,49-25 15,-24 0 17,0 1-17</inkml:trace>
  <inkml:trace contextRef="#ctx0" brushRef="#br0" timeOffset="144607.0749">6648 3919 0,'0'0'0,"-25"25"0,25 0 16,0 0 15,25-25-15,24 0 0,26-25-1,-26 0 1</inkml:trace>
  <inkml:trace contextRef="#ctx0" brushRef="#br0" timeOffset="145201.3732">7069 3621 0,'0'0'15,"0"-24"-15,-24 24 0,48 24 47,1 1-31,-25 0-16,25 25 16,0-50-1,-25 49-15,0 26 16,0-1 15,-50 1-15,50-51-16,-25 51 15,25-50-15,0-1 0,-24 26 16,24 0 0,24-26-1,26-48 1,0-26-1,-26 50-15,1-74 16,-25 49-16,0 0 16,0-25-1,0 26 1,0 48 15,0 1-15,0 0-16,25 49 31,0-24-15,24-25-1,26 0 1,-50-25-16</inkml:trace>
  <inkml:trace contextRef="#ctx0" brushRef="#br0" timeOffset="145530.0541">7590 3795 0,'0'0'16,"-25"0"-16,25-25 0,-24 25 15,-1 0-15,25 25 16,0 0 0,-25 25-16,25 74 15,50-25 1,-1-25-1,1-74 17,24-25-17,-49 25-15,0-74 16,-25 49-16,0-49 16,-25-1-1,-25 26 1,1 24-1,49 0 1,25 50 0</inkml:trace>
  <inkml:trace contextRef="#ctx0" brushRef="#br0" timeOffset="145717.8023">7689 3894 0,'0'0'16,"-24"25"-1,24 0-15,-25 0 16,25 0-16,0 49 15,0-49 1,25 24 0,24 1-1,26 0 1,-1-26 0,0 1-1</inkml:trace>
  <inkml:trace contextRef="#ctx0" brushRef="#br0" timeOffset="145999.4037">7317 4713 0,'0'0'0,"-24"25"16,-1-25-16,50 0 31,-1 0-15,26 0-1,74-50 1,25 0 0,0 26-1,-50-26 1,-74 50-16,-1 0 15</inkml:trace>
  <inkml:trace contextRef="#ctx0" brushRef="#br0" timeOffset="146249.8704">7441 4961 0,'0'25'0,"0"0"15,25-25 17,0 0-17,0 0-15,74-25 16,-74 25-16,0-25 0,74 0 16,0 0-1,-25 25 1,-49 0-1</inkml:trace>
  <inkml:trace contextRef="#ctx0" brushRef="#br0" timeOffset="146484.7377">7689 5011 0,'0'0'0,"-24"0"0,24 24 31,0 1-16,24 0-15,-24 0 16,25 74 0,-25-74-16,25 99 15,-25 25 1,25-25 0,-25-25-1,0-50-15</inkml:trace>
  <inkml:trace contextRef="#ctx0" brushRef="#br0" timeOffset="146984.7803">8285 4142 0,'25'0'62,"-1"0"-46,1 0-16,0 0 16,49 0-1,1-24 1,-26-1 0,-49 50 15</inkml:trace>
  <inkml:trace contextRef="#ctx0" brushRef="#br0" timeOffset="147250.6033">8310 4316 0,'0'0'0,"0"25"0,0 0 16,24-25 15,1 0-31,50 0 15,24-50 17,0 25-17,-49 25 1</inkml:trace>
  <inkml:trace contextRef="#ctx0" brushRef="#br0" timeOffset="155063.6056">9550 3621 0,'25'0'0,"-50"0"125,0 0-109,0 0-16,0 25 15,1-25-15,-26 25 16,25 0-1,0 0-15,-24 0 16,49 24 15,-25 26-15,0-1 0,25-24-1,0-26-15,0 26 16,0-25-16,0 0 15,50-1 1,-25 1 0,49 0-1,25-50 1,0 0 0,-24-24-1,-26 24 1,-24 0-1,-25 0 48</inkml:trace>
  <inkml:trace contextRef="#ctx0" brushRef="#br0" timeOffset="155735.7646">9847 4167 0,'0'-25'47,"0"50"16,0 0-48,0 0 1,50 99 15,-50-99-31,25 49 32,0-49-1,24-124 0,26-50 0,-50 74 1</inkml:trace>
  <inkml:trace contextRef="#ctx0" brushRef="#br0" timeOffset="156626.3447">10492 3597 0,'0'24'78,"25"1"-78,0 75 31,0-100-31,0 124 31,-25-100-31,-25-24 63,25 25-63,-75 0 31,51 74 0,-1 50 16,74-50-15,75-124-1,-74-74 0,-50 74-31,0-99 31,0 100-31,-25-26 32,25 75-1,25 124 16,49-50-16,50-74 0,-99-50-31,50-25 31</inkml:trace>
  <inkml:trace contextRef="#ctx0" brushRef="#br0" timeOffset="156908.0134">10914 3721 0,'25'-25'31,"49"0"1,100 0-1,-124 0-16,-26 25-15,1 0 32</inkml:trace>
  <inkml:trace contextRef="#ctx0" brushRef="#br0" timeOffset="157142.8888">11137 3621 0,'0'0'16,"0"25"-16,0 0 31,0 0-15,0 25-1,0 49 1,0-25 0,25 25-1,25-24 1,-25-26-1,-1-24-15</inkml:trace>
  <inkml:trace contextRef="#ctx0" brushRef="#br0" timeOffset="157767.7835">9823 4936 0,'0'0'15,"-25"0"-15,0 0 0,0-25 16,50 25 46,0 0-46,0 0 0,-1-24-16,100 24 15,50-50 1,49 25-1,-24 0 1,-26 25 0,-123-25-16,24 25 15,-49 0-15,0 0 0,25 0 16,-26-24 0,-48 24 30,-1 0-30</inkml:trace>
  <inkml:trace contextRef="#ctx0" brushRef="#br0" timeOffset="158689.8855">10542 5209 0,'-25'25'47,"25"-50"63,25 25-95,0 0 1,24-25-16,1 25 31,49-25-15,-24 1-1,-51 24-15,26-25 16,-25 25-16,0 0 16,-25-25-1</inkml:trace>
  <inkml:trace contextRef="#ctx0" brushRef="#br0" timeOffset="159033.6135">10815 5135 0,'0'24'78,"0"1"-78,0 0 15,0 0-15,0 0 0,25 99 16,-25-75-16,0-24 16,24 99-16,-24 0 15,0-50 1,0-49 15</inkml:trace>
  <inkml:trace contextRef="#ctx0" brushRef="#br0" timeOffset="184104.7038">5482 3398 0,'-25'-25'16,"0"25"-16,25-24 15,-25 24 1,25-25-1,0 0 1,-24 25 15,-1-25 16,0 25-31,0 0-1,0 25-15,-24 0 16,-26 24 0,1 26 15,49-26-15,0 26-1,1-1 1,24-49-16,0 50 15,0-51-15,24 26 16,-24 49 0,25 0-1,0 1 1,25-1 0,-1 0-1,1 25 1,-25 25-1,-75 24 1,0-24 0,-49-25 15,74-124-31,-24 50 16,24-50-16,-25 0 15,26 0-15</inkml:trace>
  <inkml:trace contextRef="#ctx0" brushRef="#br0" timeOffset="185214.8915">7293 3373 0,'-25'0'16,"25"-24"0,-25 24 15,0 0-16,0 0-15,1 24 16,-26 26 0,-24 0 15,24 24-15,25 25-1,0-74-15,1 99 16,24-99-16,0 74 15,0 25 1,24 0 0,1 0-1,0 25 1,25 0 0,-1 0-1,1 0 1,-1-25-1,26 0 1,-75-100-16,74 125 16,-74-99-1,50 99 1,-25 49 0,24 1-1,-49-26 1,-25-74-1,25-74-15,-74 50 16,49-75-16,-49 49 16,-50-24-1,25-25 1,24-50 0,75 26-16</inkml:trace>
  <inkml:trace contextRef="#ctx0" brushRef="#br0" timeOffset="186387.5654">9550 3101 0,'-25'0'16,"25"-25"-1,-25 25 1,0 0 31,1 0-47,24 25 15,-25-25-15,0 0 16,-25 24 0,50 1-16,-49 0 15,24 0-15,0 24 16,-24 26 0,24 49-1,-25 0 1,25 25-1,25-124-15,0 123 16,0-123 0,0 74-1,25 1 1,0 48 0,25 1-1,24 25 1,-74-125-16,74 150 15,-74-149-15,50 74 16,24-25 0,-24 0-1,24 0 1,-24 25 0,-25-74-16,24 123 15,-24-148-15,0 124 16,-25 0-1,0-25 1,-50-50 0,-24-24 15,49-25-31,-74-25 16,49 0-16,-24 0 15,0-25 1,-1-25-1,75 26-15</inkml:trace>
  <inkml:trace contextRef="#ctx0" brushRef="#br0" timeOffset="189388.4948">11757 3894 0,'0'-24'47,"25"24"15,0-25-46,0 25 0,0 0-1,-1 0 1,1-25 0</inkml:trace>
  <inkml:trace contextRef="#ctx0" brushRef="#br0" timeOffset="189623.2498">11757 4018 0,'25'0'32,"0"0"-17,25 0 1,-26 0-16,26-24 16,-25 24-16,0 0 15,-25-25 1</inkml:trace>
  <inkml:trace contextRef="#ctx0" brushRef="#br0" timeOffset="190186.0657">12502 3597 0,'0'0'0,"0"-25"16,0 0-1,0 0 1,-25 25 15,0 25-15,-49 49-1,24-24 1,50-25 0,0 0-16,0 24 15,25-49 1,0 25-16,24 0 31,26 25-15,-51-50-16,26 49 15,-25-49-15,-25 25 0,49 0 16,-49 49 0,0-24-1,-74-25 1,-25-1-1,74 1-15,-49-25 16,49 0-16,0 0 0,0 0 16,50-25 15</inkml:trace>
  <inkml:trace contextRef="#ctx0" brushRef="#br0" timeOffset="190561.3352">13022 3746 0,'0'24'0,"25"-24"63,0 0-63,0 0 15,0 0-15,-1 0 16,1 0 15,0 0-31,0 0 16</inkml:trace>
  <inkml:trace contextRef="#ctx0" brushRef="#br0" timeOffset="190733.482">13122 3820 0,'-25'25'0,"0"-25"16,25 25-16,0-1 15,0 1 17,25-25-32,24 0 15,51-25 1,-75 25-16</inkml:trace>
  <inkml:trace contextRef="#ctx0" brushRef="#br0" timeOffset="191280.1539">13767 3572 0,'0'-25'0,"0"0"32,0 0-1,-25 25-31,0 0 15,0 25-15,-24 25 16,24-25 0,0-1-16,-25 76 15,50-1 1,0-25 0,50-24-1,-50-25-15,74 0 31,-49-25-31,25 24 16,24 1 0</inkml:trace>
  <inkml:trace contextRef="#ctx0" brushRef="#br0" timeOffset="191609.0117">13990 3944 0,'0'0'0,"0"25"47,0 0-31,0 24-16,0 26 16,0-1-1,25 0 1,-1-49 15,1-25-31,0-25 16,-25-24-1,25-26 1,0 1 0,-25 0-1,24 49 1</inkml:trace>
  <inkml:trace contextRef="#ctx0" brushRef="#br0" timeOffset="192062.6397">14263 4142 0,'24'0'15,"1"0"1,0-24-16,0 24 16,0-50-1,24-49 1,-49 74-16,50-99 16,-50 99-16,25-74 15,-25-50 1,0 75-1,-25 24 1,0 50 0,25 25-1,-49 49 1,49 25 0,-25 26-1,25-1 1,0-25 15,25-74-31,-1 74 16,1-99-16,0 49 15,0-49-15</inkml:trace>
  <inkml:trace contextRef="#ctx0" brushRef="#br0" timeOffset="192453.7475">14660 4043 0,'0'0'0,"0"-25"0,24-24 16,-24 24 0,0 0-1,0 50 1,25 25 0,-25-26-16,0 51 15,0-50 1,0-1-16,0-48 47,0-1-32,25-25 1,0 25-16,0-24 16,-1 24-16,1 25 15,0 0 1,0 50-1,0 24 1,-1 0 0,1 1-1,0-50 1,0-25 0</inkml:trace>
  <inkml:trace contextRef="#ctx0" brushRef="#br0" timeOffset="192750.5631">15081 3473 0,'25'24'32,"0"-24"-17,0 0-15,-1 0 0,51 25 16,-50-25-16,-1 0 16,51 0-16,-1 25 15,-24-25 1</inkml:trace>
  <inkml:trace contextRef="#ctx0" brushRef="#br0" timeOffset="192985.1293">15329 3522 0,'-25'0'15,"25"25"16,0 0-31,0 0 16,0-1-16,-24 76 16,24-75-16,0 99 15,-25 24 1,25-48 0,-25-1-1,0-25 1</inkml:trace>
  <inkml:trace contextRef="#ctx0" brushRef="#br0" timeOffset="201631.3907">11534 5879 0,'25'0'141,"0"0"-125,0-25-16,148-25 46,-49 25-14,-99 25-1</inkml:trace>
  <inkml:trace contextRef="#ctx0" brushRef="#br0" timeOffset="201959.8912">11807 5879 0,'0'0'31,"0"49"0,0-24-31,0 99 32,0-99-32,0 99 31,0-99-31,0 49 47,0-49-16</inkml:trace>
  <inkml:trace contextRef="#ctx0" brushRef="#br0" timeOffset="202757.5976">12427 5904 0,'0'24'94,"0"1"-78,0 0-16,-25 0 0,25 0 15,-49 24-15,24-49 16,0 50 0,-24-1-1,24-49-15,0 25 16,0-25-16,25-25 31,0 1 0,0-26-15,0 25 0,0 0-1,25 1 1,0 24-16,0 0 15,-1 0 1,1 0-16,0 49 16,25 1-1,-26-1 1,26 26 0,-25-50-1,-25-1 1,25 1-1,-1-25-15</inkml:trace>
  <inkml:trace contextRef="#ctx0" brushRef="#br0" timeOffset="204148.2618">13097 5978 0,'0'25'31,"0"0"-15,0-1 15,25-24-31,-1 0 16,1 0-1,-25-24 1,50-1 0,-50 0-1,25-25 1,-25 1-1,-25 24 1,0 25 0,0 0-16,0 0 15,1 0 1,-1 25-16,0 0 16,0 24 15,0 26-16,1 24 1,24-25 0,0 25-1,24-49 1,1 0 0,0-50-16,0 24 15,0 1-15,-1-25 16,1 0-16,50 0 15,-1-25 1,1 1 0</inkml:trace>
  <inkml:trace contextRef="#ctx0" brushRef="#br0" timeOffset="204882.5626">13171 5184 0,'0'-25'16,"0"1"0,25-1-1,-50 25 1,0 0-1,-24 25 1,-1 24 0,50-24-1,0 0-15,0 24 16,25-24 0,-25 0-1,50 25 1,-1-1-1,1 1 1,-25-25 0,-50-1-1,-50 1 1,26 0 0,-1-25-1,25-25 1,1 0-1</inkml:trace>
  <inkml:trace contextRef="#ctx0" brushRef="#br0" timeOffset="205257.7621">13419 5308 0,'0'-25'16,"0"50"30,0 0-46,0 0 16,0 0-16,-49 74 16,-1 0-1,50-74-15,-49 49 16,49-49 0,-25 25-1,0-26 1,25 1-1</inkml:trace>
  <inkml:trace contextRef="#ctx0" brushRef="#br0" timeOffset="205617.7178">13643 5507 0,'0'-25'16,"0"0"0,-25 25-1,25 25 1,-50 0-1,1 24 1,49 1 0,-25 24-1,25-24 1,25-1 0,24-49-1,26 0 1,-1-24-1</inkml:trace>
  <inkml:trace contextRef="#ctx0" brushRef="#br0" timeOffset="205930.6124">13816 5581 0,'0'0'16,"-25"0"-16,25-25 0,0 50 31,0 0-15,0 0-16,0 24 15,0 26 1,25-26 0,0-24-1,-25 0-15,25-50 31,0 25-15,-25-25-16,24-24 16,1-1-1,0 0 1</inkml:trace>
  <inkml:trace contextRef="#ctx0" brushRef="#br0" timeOffset="215104.5308">17810 5879 0,'25'0'62,"-1"0"-46,1 0 15,0 0-15,0 0 0,24 0-1,-24-25 1,0 25-1,0 0 1,0 0-16,-1 0 16,1 0-1,-25-25-15,50 25 16,-25 0 0,-1 0-1,26-25 1,-25 25 15,0 0-31,-1 0 16,1-25-16,0 25 15,25 0 1,-1-24 0,1-1-1,0 25 1,-1-25-1,1 0 1,-1 25 0,-24-25-1,0 25 1,25-24 0,-26-1-1,1 25 16,25-25-15,-25 25 0,24-25-1,-24 0 1,0 25 0,0 0-16,-1-24 15,1 24-15,0-25 16,0 25-1,0-25 1,24 0 0,-49 0-16,75 1 31,-51 24-15,-24-25-16,75 0 46,-1-25-14,-24 26-1,0-1 0,-26 25-31,51-50 31,-50 25-15,24 1 0,26-1 15,-1-25 0,25 25 16,-24-24-16,-51 24-31,51-25 32,-50 26-32,49-26 31,0 0 0,-49 25-31,74-24 31,-74 24-15,50-25 0,-1-24 30,1 24-14,-26-24-1,-24 74-31,25-50 31,-26 26-15,1-1-1,25-25 17,-25 25-1,-1 1 0,1-1 16,-25 0-47,0 0 47,25 25-31,-25-25 15,0 1 0,0-1 0,-25 25 32,0 25-48,1 24 17,-1 1-1,50-75 0,-1-49 0,-48 49 1,-51 99-1,100-49 16,49-25-16,-74-25-31,0 0 31,-24 25 1,24 25-1,24-25 0,1-25 0,-74 1 1,-1 48-1</inkml:trace>
  <inkml:trace contextRef="#ctx0" brushRef="#br0" timeOffset="216089.9983">20811 3597 0,'0'0'0,"0"-25"47,0 0-16,25 25-16,25-25 1,-1 25 0,1-25-1,-25 25 1,-1 0-16,1 0 16,-25 25-16,25-25 15,-25 25 1,0 0-1,0 24 1,-25-24 0,0 0-1,1 0 1,48-25 62,1 0-78,0-25 16,25 25-1,24 25 1,-24 0 0,-50 24-1,24-49-15,-24 50 16,-24-25-1,-1-25-15,-25 25 16,-49-1 0,-25 1-1,0-25 1,99 0-16,-24-25 16</inkml:trace>
  <inkml:trace contextRef="#ctx0" brushRef="#br0" timeOffset="233407.1878">21084 4266 0</inkml:trace>
  <inkml:trace contextRef="#ctx0" brushRef="#br0" timeOffset="274461.2404">21158 4341 0,'-24'0'62,"24"25"-15,-25-25-31,25-25-1,-50 25 17,25-25-1,25 50 31,0 0 173,0-1-157,0 1-31,0 0 0,0 0-1,0 0 1,0-1-15,0 1-17,0 0 1,0 0 31,0 24-16,0-24 0,0 25 0,0-1 1,0 1-1,0 0 0,0-25-15,0 24 15,0-24-15,0 0 15,0 0 0,0-1-15,0 26 15,0-25-15,0 0-1,0-1 1,0 26 0,0-25-1,0 0 16,0-1-31,0 1 16,0 0-16,0 0 16,-24 0-1,24-1-15,0 26 16,0-25-16,0 0 16,0 24-1,-25 26 1,25-26-1,0 1 1,0-25-16,0-1 16,0 1-16,-25 0 15,25 25 1,0-1 0,0 1-1,0-25 16,0 0-31,0-1 16,-25 1-16,25 0 16,0 0-1,0 0 1,0 24 0,0 1-1,0-1 1,0 1-1,0 0 1,0-1 0,0 1-1,0-25-15,25 24 16,-25-24 0,25 0-16,-25 24 15,0 26 16,0-26-15,25 1 0,-25-25-16,0 25 15,0-26-15,0 1 16,0 0 0,0-50 30,-25 0-30,0 1 0,-25-26-1,50 25 1,0 0 0,-24 25-16,24-25 15,0 50 32,24 0-31,1 25-1,25 24 1,-25-24 0,-1-25-16,1-1 15,-25 1-15,25-25 16,-25-25-1,25-49 1,-25 0 0,25 49-16,-25-50 15,0 50 1,0 1-16,24-26 16</inkml:trace>
  <inkml:trace contextRef="#ctx0" brushRef="#br0" timeOffset="275367.8971">21506 6598 0,'0'-25'16,"0"0"0,0 1 15,24 24-15,-24-25-1,25 25 1,0 0-1,-25-25 1,25 25 0,0 0 15,-50 25 141,25 0-172,-25-25 15,0 49-15,0-49 0,-24 75 16,24-51-16,0 26 16,0-25-1,1 0 1,24-1 0,24-24 15,26 0-16,-25 0-15,49 0 16,1 0-16,-1-24 16,25 24-1,1 0 1,-51-25 0,-49 0 15</inkml:trace>
  <inkml:trace contextRef="#ctx0" brushRef="#br0" timeOffset="275618.116">21654 6499 0,'0'25'31,"0"-1"-15,25 51 0,0 49-1,0 0 1,-25-25-1</inkml:trace>
  <inkml:trace contextRef="#ctx0" brushRef="#br0" timeOffset="277227.2114">17562 7640 0,'25'0'109,"-1"-25"-109,1 25 16,0 0-16,25-25 15,-26 25-15,51-25 16,-50 25-16,49 0 15,0-24 1,-49 24 0,-25-25-1</inkml:trace>
  <inkml:trace contextRef="#ctx0" brushRef="#br0" timeOffset="277492.8875">17686 7739 0,'0'0'0,"0"25"15,25-25 17,-25-25-32,74 25 15,25-25 1,0 0 15,-49 1-15</inkml:trace>
  <inkml:trace contextRef="#ctx0" brushRef="#br0" timeOffset="450189.5381">14461 9550 0,'25'0'610,"0"0"-595,-25-25-15,25 25 0,-1 0 16,1 0-16,-25-25 0,25 25 16,0 0-16,0-25 0,-1 25 0,1 0 15,0-24-15,0 24 0,0 0 16,-1 0-16,1-25 0,0 25 16,0 0-16,0-25 0,-1 25 15,1 0-15,0 0 78</inkml:trace>
  <inkml:trace contextRef="#ctx0" brushRef="#br0" timeOffset="450595.7587">14833 9500 0,'0'25'32,"-25"-25"-32,25 25 15,-24 0 1,24 49-1,-25 25 1,25-49 0,0-25-16,0-1 15,0 1-15,25 0 16,-1-25 0,1 0-16,0 0 15</inkml:trace>
  <inkml:trace contextRef="#ctx0" brushRef="#br0" timeOffset="451221.7547">14808 10244 0,'25'0'0,"0"0"0,0 0 15,-50 0 17,0 0-32,-24 25 31,24-25-15,0 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1:16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5 2803 0,'50'0'47,"-26"0"0,26 0-47,24 0 15,-49 0 1,50 0-16,24 0 31,-49 0-15,74 0-1,0 0 1</inkml:trace>
  <inkml:trace contextRef="#ctx0" brushRef="#br0" timeOffset="1265.4621">14213 2828 0,'-25'0'94,"25"49"-79,0 1 1,0 0-16,0-26 16,0 1-1,0 0 1,0 74-1,0-74 1,0 0 78,0 0-63,0-1 16,0 1-47,0 0 16,0 49-1,0 26-15,0 24 16,0 149-16,0-224 15,0 1 1</inkml:trace>
  <inkml:trace contextRef="#ctx0" brushRef="#br0" timeOffset="2312.4084">14635 3671 0,'-25'0'62,"0"50"-46,-124 99 15,125-125-31,-26 26 31,50-25-31,0 24 125,25-49-93,0 0-17,123 0 17,-73 0-32,173-49 31,-223 24-31,24 0 31,26-24 0</inkml:trace>
  <inkml:trace contextRef="#ctx0" brushRef="#br0" timeOffset="3124.6614">14660 3721 0,'-25'49'62,"25"-24"-46,0 50 15,0-51-31,-25 125 31,25-124-15,-25 25 0,25-1 15,0-24 78,0 0-77</inkml:trace>
  <inkml:trace contextRef="#ctx0" brushRef="#br0" timeOffset="3890.3912">13742 4936 0,'25'-25'31,"24"25"-15,26 0 0,123 0-1,174 0 1,-49-74 0,49 24-1,-174 50 1</inkml:trace>
  <inkml:trace contextRef="#ctx0" brushRef="#br0" timeOffset="5359.3015">13568 6176 0,'50'0'109,"24"0"-109,-24 0 16,123 0-16,-24-49 16,-25 24-16,50 0 15,-25 0-15,-124 25 16,-25-24-16</inkml:trace>
  <inkml:trace contextRef="#ctx0" brushRef="#br0" timeOffset="6093.5035">14312 6176 0,'0'50'78,"0"49"-78,0-74 16,0 74-16,0-24 15,0 49 1,25 24-1,50-48 1,-75-1 0,0-49-1,0-26 1</inkml:trace>
  <inkml:trace contextRef="#ctx0" brushRef="#br0" timeOffset="7468.0993">14883 6896 0,'0'-25'78,"0"0"-62,0 0-1,0 0 1,25 1-1,-1-26 1,1 0 0,0 26-1,25-26-15,-26 25 32,1 25-17,0 0 32,0 0-31,0 0-16,-1 50 15,-24-1 1,0 51 0,0-26 15,0-24-31,0-25 15,0-1 1,25-24 203,25 25-204,-1 0-15,-24 0 32,25 0-32,-50-1 15,25 1 1,-25 25 31,0-25-32,0 24-15,0-24 16,0 0 0,-50 24-16,-49 1 15,74-25 1,-25 0-16,-74-1 16,25-24 15,50 50-16,-1-50 17,50-25-1,0 0 47,0-24-62,0 24-1</inkml:trace>
  <inkml:trace contextRef="#ctx0" brushRef="#br0" timeOffset="8499.6285">16247 4291 0,'25'0'125,"0"0"-109,24 0-1,224 0 17,-74 0-1</inkml:trace>
  <inkml:trace contextRef="#ctx0" brushRef="#br0" timeOffset="9421.3428">16421 4713 0,'49'0'125,"100"0"-125,25 0 15,24 0-15,149-75 47,-322 75-16,-74 0 1,24 0-32,0 0 31,0 0 0</inkml:trace>
  <inkml:trace contextRef="#ctx0" brushRef="#br0" timeOffset="10780.5519">18678 2778 0,'25'0'32,"24"0"-17,26 25-15,24-25 16,174 0 0,74 0-1,100 0 1,-100 0-1,-248 0 1</inkml:trace>
  <inkml:trace contextRef="#ctx0" brushRef="#br0" timeOffset="11983.6096">19645 2778 0,'25'0'62,"-25"25"-46,0 25-16,-25-26 15,25 51 1,0 74 0,0-50-1,0 74 1,0-123-16,0 0 16,0-26-16</inkml:trace>
  <inkml:trace contextRef="#ctx0" brushRef="#br0" timeOffset="12561.9677">20241 3423 0,'0'25'47,"0"49"-47,0 1 16,0-1-16,0 50 15,0 25 17,0-75-32,0-24 15,0-25-15,0 24 0,0 1 16,0 0 0</inkml:trace>
  <inkml:trace contextRef="#ctx0" brushRef="#br0" timeOffset="13405.6681">18976 4837 0,'24'0'63,"26"0"-48,24 0-15,100 0 16,24 0 0,26 0-16,49-25 15,-1-25-15,-48 1 0,-26-26 16,-49 51-1,-174-1 95</inkml:trace>
  <inkml:trace contextRef="#ctx0" brushRef="#br0" timeOffset="14171.0975">19372 5581 0,'50'0'47,"-25"0"-32,49 0 1,75 0-16,50-50 16,222-74-1,-198 100-15,-74-51 16,-74 50-16,-1 25 15,-49-24 1</inkml:trace>
  <inkml:trace contextRef="#ctx0" brushRef="#br0" timeOffset="14905.1629">20588 5383 0,'0'24'32,"0"200"-1,0 197 0,0-247 0,0-149-31,0 99 32,0-99-17,0-1 95,0 1-95,0 74 16,0-49-31,0 74 32,0-74-32,0-26 15,-25 51 1</inkml:trace>
  <inkml:trace contextRef="#ctx0" brushRef="#br0" timeOffset="15843.0338">21109 6697 0,'-25'0'16,"25"-25"31,0 1-32,74-76 1,-24 51 31,0 49-16,-1 0 0,-24 0 1,-25 99-1,-99 99 0,74-173 0,75-25 63,272 0-78,521-198 15,-644 148 0,-224 25 47</inkml:trace>
  <inkml:trace contextRef="#ctx0" brushRef="#br0" timeOffset="16811.7971">20613 5383 0,'24'24'16,"26"-24"0,25 0-1,98-49 1,1-26 15,-50 26-15,-99 24-1</inkml:trace>
  <inkml:trace contextRef="#ctx0" brushRef="#br0" timeOffset="29223.6837">15329 4465 0,'0'25'32,"0"-1"-17,25-24 32,0 0-31,99 0 15,50 0 0,-26 0 1,-48-24-1,-76-1 16</inkml:trace>
  <inkml:trace contextRef="#ctx0" brushRef="#br0" timeOffset="30129.9125">15825 3770 0,'25'0'62,"0"0"-46,-25 50 0,25 0-1,0-1-15,-1 26 31,26 24-15,-25 0 0,-25-25-1,25-24 1,24 24-16,-49-49 16,0 25-16,25 24 0,-25-49 15,50 124 1,-26-50-1,1-24 1,-25-51 0,0 26-1,0-25 1,0 0 46</inkml:trace>
  <inkml:trace contextRef="#ctx0" brushRef="#br0" timeOffset="31395.2421">21754 4316 0,'49'0'63,"1"0"-48,0 0-15,24-25 16,50 0-1,25 25 1,-50-24 0,-74 24-1,0-25 63</inkml:trace>
  <inkml:trace contextRef="#ctx0" brushRef="#br0" timeOffset="31989.1676">22895 3547 0,'0'74'31,"0"1"-15,25 74-16,-1-75 16,26 75-1,-50-50-15,25 75 16,-25-75 0,25-49-16,-1 24 15</inkml:trace>
  <inkml:trace contextRef="#ctx0" brushRef="#br0" timeOffset="50069.993">18504 14461 0,'25'0'250,"25"-25"-235,-1 25 17,1-24-1,0-1-31,49 0 15,0 25 1,-25 0 0,-24 0-1,-25 0 48,24-50-63,-24 50 31,0 0-15,25 0-1,-26 0-15,51 0 16,-26 0-16,-24 0 16,50 0-1,-51 0 1</inkml:trace>
  <inkml:trace contextRef="#ctx0" brushRef="#br0" timeOffset="51070.0849">18926 14461 0,'25'0'78,"-25"75"-62,0-51-16,0 51 15,25 24 1,24-25 0,-49 1-1,0-50 1,0 24-1,0-24 17,0 25-17</inkml:trace>
  <inkml:trace contextRef="#ctx0" brushRef="#br0" timeOffset="52038.557">19348 14932 0,'-25'25'79,"0"-25"-64,25 25-15,0 25 16,-50-26-1,26 1 1,24 0-16,-25 25 31,0-50-15,0 49 0,-49 26-1,74-51 1,0 1-1,0 0 1,0 0 31,25-25-31,-1 0-1,26 0 1,24 0-1,1 0 1,-50 0 47,-1 0-63,1-25 15,0 25-15,49-25 16,-24 25-1,-25 0 1</inkml:trace>
  <inkml:trace contextRef="#ctx0" brushRef="#br0" timeOffset="52897.9162">19348 15032 0,'-25'0'62,"25"24"-62,0 26 16,0-25-1,0 49-15,0-49 16,0 49 0,25 26-1,-25-51 1,0-24-1,24 0 1</inkml:trace>
  <inkml:trace contextRef="#ctx0" brushRef="#br0" timeOffset="53757.023">19869 14734 0,'24'0'125,"1"0"-78,25 0-31,-25 0-1,123 0 16,-24-25 1,-99 25 15,0 0-1,25-25-14</inkml:trace>
  <inkml:trace contextRef="#ctx0" brushRef="#br0" timeOffset="54866.2044">20737 14412 0,'25'0'140,"24"0"-140,-24 0 16,25 0 0,-26 0 15,1 0-31,0-25 31,0 25 16,49-25-31,25 25 15,-49-25 0,-25 25 16,0 0-16</inkml:trace>
  <inkml:trace contextRef="#ctx0" brushRef="#br0" timeOffset="56115.9105">20960 14436 0,'0'25'109,"0"25"-109,0-1 16,0-24 0,0 0-16,0 0 15,0 0-15,0-1 16,0 1-1,0 0 1,25 25 31,-25-26-31,0 1-16,25 0 109,24 0-62,-49 24-32,0-24-15,0 0 16,0 0 47,0 0-48,0-1 126</inkml:trace>
  <inkml:trace contextRef="#ctx0" brushRef="#br0" timeOffset="57818.5664">21282 14932 0,'0'-24'93,"0"-1"-77,25-25 15,0 50-15,-25-25-16,25 1 16,0 24 109,-1 0-110,1 0 1,0 0-1,-25 24 1,0 1 0,0 0 15,0 25-31,0-1 16,0 1-1,0-25 16,0-1-15,0 1 0,0 0-1,-25 0 63,25-50 32,0 0-110,25 0 15,-25 1 1,25-1 0,0 25-1,-1 0 48,1 0-1,0 0-46,0 0 15,-25 25-15,0-1-1,25 51 1,-25-1-16,0-24 16,0-25-16,49-1 0,-49 26 15,0-25 1,0 0 0,0 24-1,0 1 1,-49 0-1,24-50 1,0 0 0,0 0-1,-24 24 1,24-24 0,-50 0-1,51 0 1,24-24-1,-25 24-15,25-50 32,0 25 77</inkml:trace>
  <inkml:trace contextRef="#ctx0" brushRef="#br0" timeOffset="59897.0706">19124 15875 0,'25'0'63,"0"0"-47,25 0-1,-26 0-15,51 0 16,-26 0-16,-24 0 15,223 0 1,248 0 0,-148 0-1,-1-25 1,-248 0 0,-49 25-1,74 0 1,-75 0-1,1-24 1,0-1 0,-1 0-1,150 0 1,-26 0 0,75-24-1,-173 49 1</inkml:trace>
  <inkml:trace contextRef="#ctx0" brushRef="#br0" timeOffset="62506.1469">19248 16222 0,'25'0'94,"0"0"-94,0 0 16,99 0-1,25 0 1,49 0-1,-74 0 1,-74 0 0,-1 0-16,-24 0 15,0 0-15,0 0 78</inkml:trace>
  <inkml:trace contextRef="#ctx0" brushRef="#br0" timeOffset="63397.0825">19794 16247 0,'0'50'93,"0"-1"-93,0 26 16,0-1 0,0 1-16,0-26 15,25 1-15,-25-25 0,0-1 16,25-24-1,0 25 79</inkml:trace>
  <inkml:trace contextRef="#ctx0" brushRef="#br0" timeOffset="64365.6056">20191 16495 0,'0'25'94,"0"0"-94,0 24 15,0 26-15,0-50 16,25 49 0,0 25-1,24-74 1,1-25 109</inkml:trace>
  <inkml:trace contextRef="#ctx0" brushRef="#br0" timeOffset="65084.1877">20662 16446 0,'50'0'47,"49"0"-47,0 0 16,50 0-1,-25 0-15,-25 0 16,-24 0-16,-50 0 15</inkml:trace>
  <inkml:trace contextRef="#ctx0" brushRef="#br0" timeOffset="65787.1505">21456 16098 0,'50'0'109,"24"0"-93,25 0-16,1 0 16,-26 0-1,75 0 1,-124 0 0</inkml:trace>
  <inkml:trace contextRef="#ctx0" brushRef="#br0" timeOffset="66724.4244">21729 16123 0,'-25'0'78,"25"50"-62,0 74 0,50 124 30,24-75-14</inkml:trace>
  <inkml:trace contextRef="#ctx0" brushRef="#br0" timeOffset="67912.0569">22076 16743 0,'0'-25'0,"0"1"31,0-26 1,0 25-1,25-49 0,0 24 0,0 1 1,-1 49-32,1 0 47,25 0-16,-25 99 0,-1 0 0,-24 0 1,0 25-1,0-74-31,-49-1 31,24-24-31,50-25 141,0 0-141,-1 0 15,1 0 1,50 0-16,98-25 31,-123 25-31,-1-24 16,-24 24 15,0-25 94</inkml:trace>
  <inkml:trace contextRef="#ctx0" brushRef="#br0" timeOffset="71771.6817">22473 15106 0,'25'0'172,"24"0"-172,1 0 16,0 0 0,-26 0-1,1 0 16,0 0-31,0-25 16,0 25 31,24-25-31,1 25-1,-50-24 1,25 24 15</inkml:trace>
  <inkml:trace contextRef="#ctx0" brushRef="#br0" timeOffset="73271.8294">22448 15429 0,'50'-25'172,"-25"25"-172,-1-25 16,1 25-1,0 0 16,25 0-15</inkml:trace>
  <inkml:trace contextRef="#ctx0" brushRef="#br0" timeOffset="78100.795">22920 14238 0,'24'0'31,"1"0"-15,0 0 30,0 0-30,0 0 0,-1 0-1,26 0-15,0-25 16,98 0 0,26 0 15,0-49-16,-1 24 1,1 50 0</inkml:trace>
  <inkml:trace contextRef="#ctx0" brushRef="#br0" timeOffset="79565.4277">23540 14188 0,'0'25'94,"0"0"-79,24 0 1,1 24 0,25 150 15,-50-150-31,0 150 31,25-150-31,-25 1 16,0-25-1,0 24 17</inkml:trace>
  <inkml:trace contextRef="#ctx0" brushRef="#br0" timeOffset="80846.4835">24011 14808 0,'0'-24'0,"0"-1"31,0 0-15,25 0 15,148-74 16,-49 25-16,-74 74 0,-25 0 0,24 0 1,-73 173-1,-51-74 0,1-24 16,49-75 31,50-25-31,0 25-31,-1-25 15,26 0-15,-25 25 15,-25 124 16,0-49-16,0-1 0,-99 50 0,-75-49 1,124-75-32,-49 24 31,74-24 16</inkml:trace>
  <inkml:trace contextRef="#ctx0" brushRef="#br0" timeOffset="81471.0934">23366 15776 0,'50'-25'63,"-26"25"-48,26 0-15,74 0 16,74 0 0,150-25-1,-224-24 16,-75 49-31,-24 0 47,-25-25 47</inkml:trace>
  <inkml:trace contextRef="#ctx0" brushRef="#br0" timeOffset="82189.8654">23788 16098 0,'0'-25'47,"0"1"0,24 24-31,51-25-1,-1 0-15,100-25 16,0 1 0,-50-1 15,-50 25-16</inkml:trace>
  <inkml:trace contextRef="#ctx0" brushRef="#br0" timeOffset="82893.2667">24185 15974 0,'-25'50'63,"25"-1"-48,0 26 1,0-1 0,0-24-1,0 24 1,25-24-1,-25-25-15,0 0 16,0-1 0,24 26-1,-24-25 1,25 0 15,-25 49-15,0-24-1</inkml:trace>
  <inkml:trace contextRef="#ctx0" brushRef="#br0" timeOffset="83971.571">24606 16570 0,'0'-25'31,"0"0"-15,0 0-1,0 0 1,0 1-1,0-26 1,25-25 0,0 51-1,0 24 1,-25-25 0,24 25 15,1 0-16,0 0-15,25 0 16,-50 25 0,0-1-1,0 51 1,0-50 0,0 24-1,0 1-15,0-25 16,0 24-1,-25 26 1,-50-1 0,26-24-1,24-25 1,50-25 93,49 0-93,-24 0-16,-1 0 16,26 0-1,-1 0 1,75-25-1,0 0 1,-124 25 0,-25-25 109,0 0-110</inkml:trace>
  <inkml:trace contextRef="#ctx0" brushRef="#br0" timeOffset="86972.0368">24631 15032 0,'50'0'203,"-26"0"-203,26 24 16,-25-24-16,0 25 297,-25 0-266,0 0 16,24 0 47,1-25-32,0 0-15,0 0-16,0 0 0,0 0 1,-1 0 77,1 0-109,-25 24 188,-25 26-173,25 0 1,-99 24-1,49 50 32,1-99-15,24 25-1,0-26 0</inkml:trace>
  <inkml:trace contextRef="#ctx0" brushRef="#br0" timeOffset="88034.4691">24929 14784 0,'0'24'78,"0"1"-78,0 25 16,25-50 0,-25 74-1,49 25 1,-24 1 0,0-26-16,0-24 15,-25-26-15,24 26 0,-24-25 16,25 25-1,-25 24 1,50-24 0,-50-26-1,25 1 17,-25 0-17</inkml:trace>
  <inkml:trace contextRef="#ctx0" brushRef="#br0" timeOffset="95830.5698">14808 9103 0,'25'0'62,"25"0"-46,-25 0-1,24 0-15,75 0 16,-74 0 15,-25 0-31,-1 0 16,1 0-16,25 0 0,-1 0 16,1-24-1,-25 24 79,0 0-94,0 0 16,-1 0-16,1 0 15</inkml:trace>
  <inkml:trace contextRef="#ctx0" brushRef="#br0" timeOffset="96783.6656">15156 9203 0,'-25'0'78,"25"74"-78,0 25 16,0 0-16,0 25 16,0-24-1,0 98 1,25-74-1</inkml:trace>
  <inkml:trace contextRef="#ctx0" brushRef="#br0" timeOffset="97596.178">15404 9971 0,'25'0'78,"-50"50"-78,-25-25 15,-24 49 1,49-24 0,25-25-1,0 0 63,25-1-46,74-24-17,-25 0-15,-49 0 16,50 0-1,-26 0 1,50 0 0,-74 0-1,0 0 1,-50 0 93</inkml:trace>
  <inkml:trace contextRef="#ctx0" brushRef="#br0" timeOffset="98159.1864">15429 10021 0,'0'0'0,"0"25"47,0 0-47,0 24 15,0 1-15,0 74 16,0 0 0,0-74-1,49 24 1</inkml:trace>
  <inkml:trace contextRef="#ctx0" brushRef="#br0" timeOffset="98831.1461">15825 9872 0,'25'0'110,"0"0"-95,0 0 32,0 0-31,74-49 0,124 24-1,-49 0 1,-50-25 15</inkml:trace>
  <inkml:trace contextRef="#ctx0" brushRef="#br0" timeOffset="99612.2158">16793 9327 0,'25'0'94,"49"0"-94,-24 0 15,49 0 1,25 0 15,-99-25 110,-1 25-126</inkml:trace>
  <inkml:trace contextRef="#ctx0" brushRef="#br0" timeOffset="100174.4322">17140 9426 0,'-25'0'15,"25"99"17,0 99-1,25-24 16,25-75-16</inkml:trace>
  <inkml:trace contextRef="#ctx0" brushRef="#br0" timeOffset="101392.1268">17338 10021 0,'0'-25'15,"0"0"17,0 1 14,0-1-30,25 0 0,0 25-16,0-25 15,0-24 1,24-1 0,-24 25-1,0 0-15,0 1 63,0 24-63,-1 0 15,1 24 1,-25 51 15,0 49-15,0-50-1,0-49 1,-25-25 0,1 0 15,48 0 156,1 0-187,0 0 16,-25 25 31,0 0-31,0 0-16,0-1 31,0 1-31,0 0 15,-25 49 1,-99-24 0,74 0-1,26-50 17,-1 0-17,0 0 1,0 0-1,0 0 17</inkml:trace>
  <inkml:trace contextRef="#ctx0" brushRef="#br0" timeOffset="105954.3482">18231 9376 0,'0'25'234,"25"-25"-234,25 0 16,-25 0-1,123 0 17,-123 25-32,50-25 46,-26 0-30,-24 0 15,25 0-15,-25 0 15,-25 25 125,0-1-156,0 1 16,0 25 0,-25 99 15,-199 99 0,150-174-31,-25 1 31,74-51 32</inkml:trace>
  <inkml:trace contextRef="#ctx0" brushRef="#br0" timeOffset="106798.0744">19050 9351 0,'25'0'79,"49"-24"-64,50-1-15,199-25 31,98-74 1,-396 124-1</inkml:trace>
  <inkml:trace contextRef="#ctx0" brushRef="#br0" timeOffset="107470.5446">19521 9178 0,'-25'0'31,"25"25"-15,0 24 0,25 50-1,0-24 1,-25-50-16,0-1 15,25 26 1,-25-25 47,0 49-63</inkml:trace>
  <inkml:trace contextRef="#ctx0" brushRef="#br0" timeOffset="108032.9123">19844 9575 0,'0'49'79,"0"1"-64,0-1 1,0 26-1,25-50-15,-1-25 16,-24 24-16</inkml:trace>
  <inkml:trace contextRef="#ctx0" brushRef="#br0" timeOffset="108657.7651">20092 9401 0,'25'0'63,"-1"0"-47,1 0-1,0 0 1,0 0-1,0 0 1,74 0 0,-50 0-1,-24 0 1,0 0 15,0 0-31</inkml:trace>
  <inkml:trace contextRef="#ctx0" brushRef="#br0" timeOffset="109391.8795">21282 9178 0,'50'0'94,"24"0"-94,1 0 16,-1 0-16,-24-25 15,-25 25-15,-1 0 16,26-50-16,0 50 15,-25 0-15,-1 0 16</inkml:trace>
  <inkml:trace contextRef="#ctx0" brushRef="#br0" timeOffset="109907.5343">21630 9103 0,'0'50'31,"0"0"-15,0-1-16,0 26 16,0-26-1,0 26 1,0-26 0,24 50-1,-24-74 1,0 0-1</inkml:trace>
  <inkml:trace contextRef="#ctx0" brushRef="#br0" timeOffset="110969.8936">21828 9525 0,'25'0'62,"-25"-25"-46,25 0 15,24 25 1,-49-24-32,25 24 15,25 0 48,-50 24-1,0 1-62,0 0 16,0 0-16,0 24 15,0 1 1,0 0 0,-25 24 15,-25 0-15,50-49-1,-24-25-15,-1 50 16,0-50-16,25 25 94,25-25-94,124 0 15,-75 0 1,25-25-1,-74 25 17,25 0-32,49 0 31,-74 0-15,-25-25 46,0 0-46,0 0-16</inkml:trace>
  <inkml:trace contextRef="#ctx0" brushRef="#br0" timeOffset="126550.0706">20786 9475 0,'25'0'47,"0"0"-32,0 0 48,24 0-47,-49 25 124,-99 50-140,25-75 16,-100 99-1,75-74 17,74-25-1,75 0 31,-26-25-46,76-25 15,-51 50 110,-24 0-125,-25-25-16,99 25 31,149-24 0,-49-26 0,-174 50 1,-50 0 46,0 0-63,-25 0 1,26 25 0,-26-25-1,25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8:33.6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0 6350 0,'0'25'63,"0"0"-48,0-1 1,0 1-1,0 0-15,0 0 16,0 24-16,0-24 16,0 0-1,0 0 1,0 0 0,0-1 77</inkml:trace>
  <inkml:trace contextRef="#ctx0" brushRef="#br0" timeOffset="3171.9497">11534 11683 0,'0'25'203,"0"0"31,0-1-187,0 1-31,25 0 0,-25 25-1,25 24 1,-25 0-1,25 26 1,-25-26 0,0-49-16,24 49 15,-24-49 1,0 25-16,0-25 0,0 24 16,0-24-1,0 0-15,0 0 16,0-50 15,-24 25-15,24-25-1,-25 0 1,-25-24 0,25 24-1,-24-25 1,24 50-1,25-25 1,0 50 0,25-25-1,0 25 1,-1 25 0,1-1-1,0-49 1,0 25-1,0-25-15,-1 0 16,51-25 0,-26-24-1,26-1 1,-26 0 0,-49 1-1,0-1 1,0 0-1</inkml:trace>
  <inkml:trace contextRef="#ctx0" brushRef="#br0" timeOffset="4922.8418">7838 9525 0,'25'0'94,"-25"25"-78,25-25-16,0 0 15,-1 0-15,1 25 16,0-25-16,50 0 15,-51 0-15,51 0 16,24 0 0,99-75 15,-173 75-31,50-25 47,-51 25-47,-24-24 47,-74-1-16,0 0 0,24 0 0,75 25 16,49-25-31,50 25 31,-74 100-16,-125 98 0,-73-24 1,148-150-32,-25 26 31</inkml:trace>
  <inkml:trace contextRef="#ctx0" brushRef="#br0" timeOffset="6829.0734">16495 5358 0,'-25'0'94,"1"0"-78,24 25 15,-25-25-31,0 0 15,0 24 1,0 26 0,0 0-1,1-1 17,-1 1-17,25 49 1,0-74-16,0 24 15,0-24-15,0 0 0,0 25 16,25 24 0,24 1-1,26-51 1,-1 1 0,-49-25-16,25-25 15,-26 1-15,1 24 0,25-50 16,-1-49-1,1-25 1,-50 0 0,0 0-1,-25 99 1,0-50 0,1 75-16,24-24 0,-50-26 15,25 25 1,0 0-1,1 50 1,24 0-16</inkml:trace>
  <inkml:trace contextRef="#ctx0" brushRef="#br0" timeOffset="7141.3177">16520 5705 0,'0'25'47,"0"0"-32,0-1 1,0 26-1,25-50-15,0 75 16,-1-51-16,1 51 16,25-1-1,-1 25 1,-24-99-16,0 50 16,0-25-16,0-25 15</inkml:trace>
  <inkml:trace contextRef="#ctx0" brushRef="#br0" timeOffset="7953.7674">17835 3473 0,'0'0'16,"0"-25"-16,0 0 15,0 0 17,24 50 46,-24 0-78,0 0 15,25-1 1,-25 1-16,25 74 16,-25-74-16,0 50 15,0 24 1,25 25 0,-25-50-1,0-49-15,0 0 16,0 0-16</inkml:trace>
  <inkml:trace contextRef="#ctx0" brushRef="#br0" timeOffset="8641.3792">18728 3473 0,'0'0'16,"0"-25"-16,0 0 47,0 50-16,0 0-15,0-1-1,0 1 1,-25-25-16,25 75 16,0-51-16,0 26 15,0 49 1,0-24 0,25-50-16,-1 24 15,1-49 1,0 0-16,0 0 0,49-25 15,-49 25 1,-25-24-16,0-1 16,0 50 15,0-1-15,0 1-1,0 25 1,50-25-1,-1-25 1,-24 0 0,-25-25-1,0-25 1,-25 50-16,-24-49 16,49 24-1,-25 25-15</inkml:trace>
  <inkml:trace contextRef="#ctx0" brushRef="#br0" timeOffset="8875.9497">18579 3696 0,'0'0'15,"25"0"32,-1 0-31,1 0-16,74-25 15,1 25 1,-26-25 0</inkml:trace>
  <inkml:trace contextRef="#ctx0" brushRef="#br0" timeOffset="9329.0357">19149 3597 0,'0'-25'15,"25"25"17,0-25-32,0 25 15,-1 0-15,26 25 16,-25-25-16,0 25 16,-1 49-1,-73 25 1,49-74-16,-75 74 15,51-74-15,24 0 16,-50 25-16,50-26 0,-25 1 31,25 0-31,25-25 16,0 0 0,24 0-1,51 0 1,24-25-1,-100 25-15,101 0 16,-101 0-16,26 0 16</inkml:trace>
  <inkml:trace contextRef="#ctx0" brushRef="#br0" timeOffset="9813.5796">17735 4490 0,'0'0'0,"-24"24"0,24 1 31,24 0-15,1-25-1,25 0-15,-25 0 16,173 0 0,-148 0-16,148 0 15,100-25 1,-1 25 0,-247 0-16,124 0 15,-125 0-15,1 0 0,-1 0 16,-24 0-16,0 0 15</inkml:trace>
  <inkml:trace contextRef="#ctx0" brushRef="#br0" timeOffset="11095.0246">17115 6350 0,'0'-25'16,"25"25"249,-25 25-218,0 0-31,0 0-1,0-1 1,0 76 15,25 24 0,-25-100-15,0 51 15,0-50-31,0-1 32,0-48 46</inkml:trace>
  <inkml:trace contextRef="#ctx0" brushRef="#br0" timeOffset="11641.9792">17338 6524 0,'0'0'0,"0"-25"31,0 0-16,25 25 1,50-25 15,-51 25-31,26 50 32,-50-25-17,-50 49 1,26-49-1,-125 74 17,124-99-32,25 25 31,25 0 0,0-25-31,99 0 31,-100 0-31,101 24 32,-101-24-1</inkml:trace>
  <inkml:trace contextRef="#ctx0" brushRef="#br0" timeOffset="12032.7413">18008 6052 0,'-25'0'16,"50"0"30,0 0-30,99 0 15,-25 0 1,-74 0-32</inkml:trace>
  <inkml:trace contextRef="#ctx0" brushRef="#br0" timeOffset="12235.7635">17983 6251 0,'25'0'31,"50"0"1,-51 0-32,125-50 15</inkml:trace>
  <inkml:trace contextRef="#ctx0" brushRef="#br0" timeOffset="12735.4985">19149 5705 0,'0'0'16,"0"-25"-16,0 0 15,-49 25 17,-51 25-1,-24 99 0,50-49-15,74-50-16,-25 49 15,0-49-15,25 0 16,0-1-16,0 1 16,25 50-16,0-75 15,25 49-15,49-24 16,25-25 15,-75 0-31,51-25 16,-76 25-16,1 0 0,25 0 15,-50-25-15,49 25 0</inkml:trace>
  <inkml:trace contextRef="#ctx0" brushRef="#br0" timeOffset="13095.003">19372 6176 0,'0'-24'0,"0"48"63,0 1-48,0 0-15,0 0 16,0 0-16,0 49 16,0-49-16,0 0 0,0 74 15,0-25 1,0 1-1,0-26 1,25-49 15</inkml:trace>
  <inkml:trace contextRef="#ctx0" brushRef="#br0" timeOffset="13423.0453">19397 6276 0,'0'-25'0,"0"0"16,25 0 0,25 0-1,-1 1 1,1 48-1,0 1 1,-50 25 0,-50 24-1,0-49 1,-24 0 0,49-25-1,0 0 1</inkml:trace>
  <inkml:trace contextRef="#ctx0" brushRef="#br0" timeOffset="14094.7606">20290 5655 0,'0'-24'15,"-25"24"17,25 24-17,-24-24 1,-26 50-1,0 24 1,1 1 0,-1 49-1,50-99-15,0 74 16,0-74-16,0 24 0,0 51 16,50 24-1,24-50 1,25-24-1,25-26 1,-99-24-16,25-24 16,-1 24-1,-24-25-15</inkml:trace>
  <inkml:trace contextRef="#ctx0" brushRef="#br0" timeOffset="14376.3962">20464 5804 0,'25'0'31,"-1"0"-31,1 0 16,50-25 0,24 25-1,-25 0 1,1 0 0</inkml:trace>
  <inkml:trace contextRef="#ctx0" brushRef="#br0" timeOffset="14626.5936">20712 5755 0,'-25'0'16,"25"24"0,0 1-1,0 25 1,0 0-1,0 49 1,0 0 0,0-74-16,0 74 15,0-74 1,0 24-16,0 1 16</inkml:trace>
  <inkml:trace contextRef="#ctx0" brushRef="#br0" timeOffset="15017.3454">20886 6300 0,'0'0'16,"0"-24"-1,24 24-15,1 0 16,25 0 0,-1 24-1,-24 26 1,-50 24 0,1 1 15,-26-26-16,50-24 1,25-25 15,24 25-15,75-50 0,-74 25-16</inkml:trace>
  <inkml:trace contextRef="#ctx0" brushRef="#br0" timeOffset="15330.01">21382 6003 0,'0'0'0,"24"0"47,1 0-47,0 0 16,0 0-16,24 0 16,-24 0-16,0 0 0,49 0 15,26 0 1,-26 0-1,-24 0 1</inkml:trace>
  <inkml:trace contextRef="#ctx0" brushRef="#br0" timeOffset="15658.2727">22126 5680 0,'0'0'15,"25"0"16,-1 0-31,51-25 16,24 25 0,0 0-1,25 25 1,-74-25 0,-25 0-1</inkml:trace>
  <inkml:trace contextRef="#ctx0" brushRef="#br0" timeOffset="15893.3863">22448 5655 0,'0'0'0,"0"25"16,-25-25-16,25 25 16,0 0 15,0 0-31,0 24 15,0 26 1,0-1 0,0 1-1,0-51-15,0 51 16,0-50 0,0 24-16,0-24 15</inkml:trace>
  <inkml:trace contextRef="#ctx0" brushRef="#br0" timeOffset="16190.3593">22622 6052 0,'25'-24'0,"-25"48"47,0 1-47,0 0 16,0 0-16,0 74 15,0 0 1,24-74 0,-24 49-1,25-24-15,-25 0 16,25-26-1</inkml:trace>
  <inkml:trace contextRef="#ctx0" brushRef="#br0" timeOffset="16706.3838">22572 5482 0,'0'0'15,"0"-25"-15,25 25 16,0 0 0,24 0-1,26 50 1,49-1 0,-99-24-16,49 49 15,-49-49-15,0 0 0,24 49 31,-24-49-31,50 124 16,-51-124-16,1 124 16,-25 49-1,-25-24 1,-74 24 0,-50-49-16,125-124 15,-100 74 1,99-99-16,-50 50 15,26-25 17</inkml:trace>
  <inkml:trace contextRef="#ctx0" brushRef="#br0" timeOffset="16893.8981">23118 7045 0,'0'0'0,"0"-25"31,0 0-15,25 25-1</inkml:trace>
  <inkml:trace contextRef="#ctx0" brushRef="#br0" timeOffset="22870.8548">17562 8086 0,'0'-24'31,"0"-1"48,-25 25-48,0 0-16,0 0 1,0 0-16,1 0 16,-26 49-1,0 1 1,1 0 0,49-26-16,-25 26 15,25 0 1,0-1-16,0 26 15,50-1 17,-1-24-17,-24-50-15,25 0 16,-26 0-16,1 0 0,25-25 16,-25 0-16,49-25 15,-74 26-15,50-51 16,-50 1-1,0-25 1,-50 24 0,25 26-1,1 49-15,-1-25 16,0 25 0</inkml:trace>
  <inkml:trace contextRef="#ctx0" brushRef="#br0" timeOffset="23183.3481">17462 8409 0,'-24'0'0,"24"25"63,0-1-48,24 1-15,-24 0 16,25 0-16,25 24 16,-50-24-16,50 25 15,-26-50 1,-24 25-16,50-1 15</inkml:trace>
  <inkml:trace contextRef="#ctx0" brushRef="#br0" timeOffset="23418.5047">17785 8508 0,'0'0'0,"0"-25"16,0 0-1,0 50 17,25 0-17,0 25 1,-25 24 0,24 0-1,-24-24 1,25 24-1</inkml:trace>
  <inkml:trace contextRef="#ctx0" brushRef="#br0" timeOffset="29710.9982">17959 8632 0,'0'0'0,"0"-25"0,24 25 0,-24-25 15,50 1 1,-25 24 0,24 24-1,-49 26 1,-24 0 0,-1-26-16,0 26 15,25-25 1,-25-25-16,25 25 15,0-75 2204,248-148-2203,298-150-16,397-346 15,-100-1-15,-74 75 16,-75 0-16,-198 198 16,-74 100-16,-199 173 15,-99 75-15,-74 24 16,-4862 3399 3718</inkml:trace>
  <inkml:trace contextRef="#ctx0" brushRef="#br0" timeOffset="32353.4063">19199 8235 0,'0'-25'16,"0"50"46,-25-25-46,0 50 15,0-50-31,1 99 31,24-74-15,0 49 0,0-49-1,24 0 16,1-25-15,50 0 0,-26-25-1,-24 0-15,25 0 16,-26 1-16,1-1 0,0 0 16,-25-25-1,-25 26 1,0-1-1,1 25 1,24 25-16,0-1 16,49 1-1,-24 0-15,49 25 16,-49-26 0,0 1-16,-25 0 15,0 25 16,-25-26-15,0-24-16,1 25 16,-1-25-16,0 0 0,25-25 15,-25 25-15</inkml:trace>
  <inkml:trace contextRef="#ctx0" brushRef="#br0" timeOffset="32509.6333">19124 8086 0,'0'0'0,"-24"0"15,24-24 1,24 24 15,1 0-31</inkml:trace>
  <inkml:trace contextRef="#ctx0" brushRef="#br0" timeOffset="33682.7461">20141 8334 0,'0'-24'16,"0"-1"46,25 25-15,0 0-31,0 0-1,-25 25 1,25-25-16,-25 49 16,0-24-16,24 0 15,-24 49 1,0-49-1,0 0 1,0-50 15,0 0-15,0 0-16,0-24 16,25-26 15,0 26-16,0 49-15,-25-25 16,25 25-16,-25-25 0,24 25 16,-24 25-1,25 25 1,-25 24 0,25-24-1,-25-26 1,0 1-16,25-25 15,0 0-15,-1 0 16,26-25 0,0 1-1,-26-26 1,1 0 0,-25 1-1,-25 24 16,1 0-15,24 50 0,-25 25-1,25-26-15,0 26 16,25-50-16,-25 25 0,24 0 16,26 24-1,25-24 1,24-25-1,-74 0-15</inkml:trace>
  <inkml:trace contextRef="#ctx0" brushRef="#br0" timeOffset="34089.5587">20985 8409 0,'0'-25'0,"0"0"0,0 0 16,-25 1-1,0 24 16,-24 24-15,24-24-16,25 50 16,0-25-16,0 0 15,25-25 1,-1 0 0,26-25-1,-50 0 1,25 25-1,0 0 1,-1 74 0,26 26-1,-25 24 1,-25-100-16,0 51 16,0-50-1,-25 24-15,-25-49 16,-24-25 15,49 1-15,25-26-1,0 25-15</inkml:trace>
  <inkml:trace contextRef="#ctx0" brushRef="#br0" timeOffset="34668.0031">21258 8359 0,'-25'0'16,"0"0"-16,0 0 16,-24 25-1,24 25 1,50-26 15,-1-24-15,26 0-1,-25-24 1,0 48 31,-25 1-32,24-25-15,26 25 16,24-25 0,-24-50-1,0 1 1,-50 24-16,24-49 16,-24 49-1,0-25-15,0 1 31,-24 24-15,24 50 0,0-1-1,0 1-15,0 74 16,0-74-16,24 25 16,26 24-1,0-24 1</inkml:trace>
  <inkml:trace contextRef="#ctx0" brushRef="#br0" timeOffset="34981.2567">21506 8359 0,'0'0'16,"-50"-25"-16,25 25 0,50 0 62,25 0-46,24 0 0,-24 0-1,-26-24 1,1 24 0,0 0 15,-25 49-16,25-24 1,0 25 0,24-26-1,-24 1-15,25 0 16</inkml:trace>
  <inkml:trace contextRef="#ctx0" brushRef="#br0" timeOffset="35576.0507">21853 8359 0,'0'0'0,"0"-25"16,-25 1 0,25-1-1,25 0 1,0 0 0,24 25-1,-49 25 16,0 0-31,0 0 16,25 24 0,0 1-1,25-50 1,-1 0 0,1-25-1,-50 0 1,0 50 31,25-25-32,-1 25 1,26 0 0,-25-25-16,0-25 15,-1 25-15,1 0 16,-25-50-1,0 25 1,-25 25 0,1 25-1,24 0 1,0 0 0,24 0-1,26-1 1,24 26 15,-49-50-31,25 0 0</inkml:trace>
  <inkml:trace contextRef="#ctx0" brushRef="#br0" timeOffset="35716.9917">22696 8434 0,'0'-25'16,"-25"25"15</inkml:trace>
  <inkml:trace contextRef="#ctx0" brushRef="#br0" timeOffset="37341.9736">19000 9178 0,'0'0'0,"-24"0"16,-1 0-1,-50 25 17,-49 173-1,100-173-31,-26 272 31,50-272-31,124 124 31,74-174 1,-148 25-32,74-149 31,-99 100-31,-25 24 16,-25-223 15,-74 99 0,74 149-15</inkml:trace>
  <inkml:trace contextRef="#ctx0" brushRef="#br0" timeOffset="37701.905">19000 9599 0,'0'0'0,"0"25"16,0 0-1,25 25 16,0-50-31,74 173 32,-74-148-32,99 99 31,-25-49 0,-74-75 0</inkml:trace>
  <inkml:trace contextRef="#ctx0" brushRef="#br0" timeOffset="38671.5039">19695 9723 0,'0'0'0,"-25"0"32,0 100-1,50 98 0,-25-173-31,124 74 31,-99-99-15,25-49 0,-100-125 30,25 174-46,-24-99 32,73 99-32,51-25 31,49 0 0,-99 99 0,-25 26 1,99-51-1,-74-49-31,99-74 47,-100 49-47,1-74 31,-25 74 0,-25 149 1,125 0-1,48-149 0,-98-24-15,-50 24-16,25-50 15,-25 26-15,0 24 16,0-25-16,0-74 16,-25 50 15,25 99-16,0 24 1,0-24-16,0 50 16,0-51-16,0 76 15,25-76-15,0 76 16,-25-76-16,24 1 0,1 0 16,-25 0-16,75 0 15,-50-25-15,-1 0 16,26-50-1</inkml:trace>
  <inkml:trace contextRef="#ctx0" brushRef="#br0" timeOffset="38874.8276">20439 9723 0,'0'0'0,"-25"0"15,25 25-15,50-25 31,24 0-15,-49 0-16,74 0 16,-74 0-16,25 0 0,49-25 15,-25 25 1</inkml:trace>
  <inkml:trace contextRef="#ctx0" brushRef="#br0" timeOffset="39296.3486">18852 10567 0,'-25'0'0,"50"0"46,-1 0-46,1 0 0,74 0 16,75 0 0,0 0-1,-125 25-15,125-25 16,-149 0 0,74 0-16,-49 0 31</inkml:trace>
  <inkml:trace contextRef="#ctx0" brushRef="#br0" timeOffset="39515.2531">18951 10765 0,'0'0'0,"0"25"0,25-25 16,74 0-1,50 0 1,24 0 0,1-25-1,-50 0 1,-99 25 0,0 0-1</inkml:trace>
  <inkml:trace contextRef="#ctx0" brushRef="#br0" timeOffset="43611.9752">18331 12278 0,'-25'0'0,"25"-24"63,25-1-32,-1 25-15,76-25 15,73 25 0,-173 99 0,-173 75 1,24-75-1,149-74 0,124-25 0,74 0 16,-173 0-47,74 0 31,-74 0-31,-25 25 32</inkml:trace>
  <inkml:trace contextRef="#ctx0" brushRef="#br0" timeOffset="44284.0717">19248 12154 0,'0'0'0,"0"-25"16,-24 25 62,24 25-78,-75 75 31,-24 98 0,99-49 16,149-199-16,-50-49 1,-99 74-1,0 50-31,-25 74 31,50-74-15,49 0-1,-24-50 17,-75-74-1,-24 49 0</inkml:trace>
  <inkml:trace contextRef="#ctx0" brushRef="#br0" timeOffset="44471.456">18976 12303 0,'0'0'16,"-25"0"-16,25 25 0,49-25 31,1-25-16,99 25 1,0 0 0</inkml:trace>
  <inkml:trace contextRef="#ctx0" brushRef="#br0" timeOffset="49228.5402">20141 12129 0,'-24'0'31,"24"-24"32,24 24-63,-24-25 16,25 25-16,0 0 15,0-25-15,24 0 16,-24 25-16,0 0 0,25 0 15,24 0 1,-49 25 0,-50 25-1,-25 24 1,-24-24 0,24-25-1,50-1 1,25-24 15,50 25-15,-1 0-1,0 25 1,-24 24 0,-25 0-1,-50-24 1,0-25-16,-49 0 15,24-1-15,-24-24 16,-50 0 0,0-24-1,74-1 1</inkml:trace>
  <inkml:trace contextRef="#ctx0" brushRef="#br0">18430 12998 0,'0'0'0,"-25"0"16,-49 0 0,49 0 15,74 0 0,200 24 16,321-48-16,-471 24-31,670 24 32,-670-24-32,75 0 31,0 0 219,123 0-235,-24 0 1,-25 0-16,670 50 31,-720 24 1,-173-74 77,0 0-93,25 0-1,49-49 16,25-1 1,-50 50 155,-49 0-187,0 0 16,25-25-1,198-99 17,-248 100-1</inkml:trace>
  <inkml:trace contextRef="#ctx0" brushRef="#br0" timeOffset="54273.4779">18132 14163 0,'0'25'16,"25"-25"-16,0 25 0,0-25 0,-25-25 15,24 25-15,1 0 16,-25-25-16,25 1 16,-25-1-1,25 25 1,-25-25-16,0 0 31,25 25-31,-25-25 16,24 25-1,-24-24 1,25 24 0,-25 24-1,-25 1 1,1 0-1,-1 0 1,0-25 0,25 25-16,-25-25 0,25 24 15,-25 1-15,1-25 16,24 25-16,-25-25 16,0 0-1,0 0 16,25 25-15,-25-25 0,1 0 15,-1 0 0,25 25 110,-25-25 93,0 0-187,0 0-16,1 0 79,-1 0-79,25 24 78,0 1-62,0 0-16,-25-25-31,0 0 16,25 25 0,-25-25-1,25 25-15,-24-25 16,24 25 0,-25-25-16,25 24 15,0 1 1,0-50 62,25 25-78,-25-24 16,24-1-1,-24 0 1,25 25-1,-25-25-15,25 0 16,-25 0 0,0 1-1,0-1 1,-25 25 0,0 0 15,25-25-31,-24 25 47,24 0 0,-25 0-16,25-25-31,-25 25 15,0 0 1,0 0-16,-49 50 31,0-1-15,-1 51 0,25-1-1,50 0 1,0-24-1,50-1 1,0-24 0,-25-50-16,24 0 15,-24 0-15,0 0 0,74-25 16,-25-25 0,1-24-1,-50-1 1,-25 1-1,0 49 1,-25-49 0,0 49-16,0-25 15,-24 1 1,24 49 0,0 24-1</inkml:trace>
  <inkml:trace contextRef="#ctx0" brushRef="#br0" timeOffset="54788.9309">17636 14833 0,'0'-25'31,"25"25"16,0 0-31,0 0-16,-1 25 15,1-25-15,0 50 16,-25-25-1,25-1-15,-25 26 0,0-25 16,25 74 0,-1-74-16,-24 49 15,25-24 1,0-1 0,25-49-1,-26 0 1,1 0-16,0 0 0</inkml:trace>
  <inkml:trace contextRef="#ctx0" brushRef="#br0" timeOffset="55257.8005">18107 15131 0,'-24'0'15,"24"-25"-15,0 0 47,24 25-47,1 0 16,25 25-1,-25 0 1,-25 24 0,-25 26-1,-25-26 1,1 1 0,24-25-1,0-25-15,25 25 31,50-25-15,-1 0 0,26 0-1,-1-25 1,-24 25 0,-26 0-16,-24-25 0</inkml:trace>
  <inkml:trace contextRef="#ctx0" brushRef="#br0" timeOffset="55883.7648">18380 15081 0,'0'-25'47,"25"25"-16,-25-24-16,25 24 1,0 0-16,-1 0 16,1 0-1,0 49 1,-50 1 0,-24-1-1,24-24 1,0 0-1,25 0 17,25-25-17,0 0-15,-1 25 16,1-25-16,0 24 16,-25 1-1,25 25 1,-75-25-1,50 0-15,-74-25 16,49 24-16,-49-24 16,24 25-1,25-50 1,25 1 0</inkml:trace>
  <inkml:trace contextRef="#ctx0" brushRef="#br0" timeOffset="56821.1813">18728 14412 0,'24'0'188,"1"0"-173,0 0-15,74 0 32,50 0-1,-75 24 0,-98-24 16</inkml:trace>
  <inkml:trace contextRef="#ctx0" brushRef="#br0" timeOffset="57056.2293">18777 14560 0,'0'25'0,"0"-50"0,25 50 31,0-25-15,74 0 15,-74 0-31,124 25 32,-125-25-32,1 0 31</inkml:trace>
  <inkml:trace contextRef="#ctx0" brushRef="#br0" timeOffset="57806.7531">20067 14312 0,'25'0'0,"-25"-25"32,25 1-1,-75 24 0,-99 49 0,0 75 1,50 50-1,124-25 0,-25-124-15,174 49 15,-150-49-31,150-25 31,-149 0-31,99-25 32,-124 0-17,0 0 16</inkml:trace>
  <inkml:trace contextRef="#ctx0" brushRef="#br0" timeOffset="58635.399">20389 14833 0,'0'-25'32,"25"25"-17,-25 25 95,0 0-95,0 0-15,0 74 16,0-74-16,25 49 16,-25-49-16,0 0 15,0 24-15,0-24 0,0 50 16,0-51-1,0 1 1,0 0 0,25-25-1,0-50 1,24-24 0,-49 49-16,75-49 15,-51 49-15,26-49 16,0-26-1,-25 26 1,-25 49 0,0 50 15,0 0-15,-25-25-1</inkml:trace>
  <inkml:trace contextRef="#ctx0" brushRef="#br0" timeOffset="59745.5145">21332 14139 0,'0'-25'31,"-25"25"-15,0 0 15,1 25-15,-1-25-1,0 0 1,0 49 0,-24-24-1,24 25 1,-25 24 0,1 25-1,49-74-15,-50 99 16,50-99-16,-25 49 15,25 50 1,0 0 0,50 0-1,49-24 1,0-26 0,25-24-1,0-26 1,-49-24 15,-75-24-15,0-1-1,0 0 1,0 0 0</inkml:trace>
  <inkml:trace contextRef="#ctx0" brushRef="#br0" timeOffset="60167.3352">21506 14362 0,'24'0'47,"1"0"-32,0 0-15,49-25 16,1 25 0,-50 0-16,49 25 15,-49-25-15,0 0 16,0 0-16,24 0 16</inkml:trace>
  <inkml:trace contextRef="#ctx0" brushRef="#br0" timeOffset="60448.915">21754 14362 0,'0'0'0,"-25"0"0,25 25 31,0 0-15,0 49 0,0 0-1,0 26 1,0-1 0,25 0-1,-25-74 1,0 24-1,0-24-15,25 0 16</inkml:trace>
  <inkml:trace contextRef="#ctx0" brushRef="#br0" timeOffset="61042.2848">21952 14858 0,'-25'-25'16,"25"0"0,0 1-1,25 24 16,-25-25-31,50 25 16,-50-25-16,49 25 16,1 0-1,24 0 1,-49 0 0,0 50-1,-50-26 1,25 1-16,-49 25 15,24-50 1,25 25-16,-25-25 16,25 24-1,25-24 1,0 0-16,-1 25 16,1 0-1,0 0-15,0 0 16,0 24-1,-1 1 1,-24-25-16,0 24 16,-24-49-16,-26 25 15,-49-25 1,0 0 0,24-25-1,75 0 1</inkml:trace>
  <inkml:trace contextRef="#ctx0" brushRef="#br0" timeOffset="61464.3616">22622 14660 0,'-25'0'15,"25"-25"1,25 25 46,0 0-46,-1 0-16,26 25 0,49-25 16,25 0-1,-24 0 16,-76 0-31,26 0 16,-50-25-16,0 0 31</inkml:trace>
  <inkml:trace contextRef="#ctx0" brushRef="#br0" timeOffset="61776.8528">23118 14436 0,'25'0'31,"0"0"-15,24 0 0,50 0-1,-24 25 1,-1-25 0,-49 0-16,0 0 15</inkml:trace>
  <inkml:trace contextRef="#ctx0" brushRef="#br0" timeOffset="62058.2484">23366 14461 0,'0'25'16,"-25"-25"-1,25 50 1,0-1 0,-25 26-1,25 24 1,0 0 0,0-25-1,0 1 1,0-26-1,0-24-15</inkml:trace>
  <inkml:trace contextRef="#ctx0" brushRef="#br0" timeOffset="62386.3713">23416 14982 0,'0'0'0,"24"0"0,1 0 16,0-25-1,0 50 1,-25 0 0,0 24-1,-25-24-15,-25 50 16,26-75-16,-1 49 15,25-24 1,49 0 0,1-25-1,24 25 1,-49-25-16,50-25 16,-51 25-1,1-25-15</inkml:trace>
  <inkml:trace contextRef="#ctx0" brushRef="#br0" timeOffset="62776.9664">23465 14461 0,'0'0'0,"0"-25"0,0 1 16,50-26-1,123 75 32,-148 0-47,174 173 31,-199-173-31,49 272 32,-247-24-1,148-248-31,-297 74 31,322-99-31,0 25 16</inkml:trace>
  <inkml:trace contextRef="#ctx0" brushRef="#br0" timeOffset="65063.9866">16842 16197 0,'0'0'0,"0"-24"32,-24 24-17,-1-25 1,0 25 0,-25 0-1,26 49 1,-1-24-16,-50 74 15,51-74-15,-1 75 16,-25 73 0,25-49-1,75-25 1,-50-74-16,74 25 16,-49-25-16,0-25 15,0 0-15,0 0 0,74-50 16,-74 25-1,24-24-15,1-75 32,-50-25-17,-25 124-15,0-74 16,0 74-16,25 0 0,-49-49 16,-26-1-1,51 75 1,24 25-1</inkml:trace>
  <inkml:trace contextRef="#ctx0" brushRef="#br0" timeOffset="65314.3033">16718 16669 0,'0'25'15,"-24"-25"-15,24 24 16,0 1 0,24 50-1,1-1 1,25 0 0,49 1-1,-25-26 1,-49-49-16,25 50 15,-25-50-15,-1 25 16</inkml:trace>
  <inkml:trace contextRef="#ctx0" brushRef="#br0" timeOffset="65658.194">17066 17090 0,'0'0'0,"0"-24"0,0-1 15,0 0 16,24 25-31,26-25 32,0 50-17,-26 0 1,-24 49 0,-49 1-1,-1-1 1,25-24-1,25-26 1,0 1 0,50-25-1,0 0 1,24-25 0,-49 25-16,24-24 15,-24 24 1,0 0-16</inkml:trace>
  <inkml:trace contextRef="#ctx0" brushRef="#br0" timeOffset="66142.7">17388 17016 0,'0'0'0,"0"-25"15,25 25 1,0-25 0,-1 25-16,1-24 15,0 24-15,0 0 16,0 0-1,-25 49 1,-25 26 0,0-1-1,25-24 1,25-50-16,0 24 16,-25 1-16,25-25 15,-1 25 1,-24 0-16,0 0 15,-24-25-15,24 24 0,-25-24 16,0 25-16,-25 0 16,25-25-1,1 0 1,24-25 0,0 0-1</inkml:trace>
  <inkml:trace contextRef="#ctx0" brushRef="#br0" timeOffset="67189.2161">18331 16917 0,'-25'0'156,"0"0"-109,0 0 16,0 25-17,25-1-30,-24 1 0,-1 25-1,25-1 1,49 1 0,1-50-1,24-25 1,-24-24-1,-25 24 1,-25 0 0,25 50-1,24 0 1,-24 24 0,0 26-1,-25-26 16,-25-49-31,0 0 16</inkml:trace>
  <inkml:trace contextRef="#ctx0" brushRef="#br0" timeOffset="67345.6099">18405 16917 0,'0'0'0,"0"-25"0,-25-25 16,25 26-1,0-1 1,25 25 0,0 0-1</inkml:trace>
  <inkml:trace contextRef="#ctx0" brushRef="#br0" timeOffset="68611.1838">19025 17090 0,'0'25'15,"0"-50"79,25 25-94,0 0 31,-25-24-15,25-1 0,-1 0-1,1 0 1,0 0-1,-25 1 17,0-1-17,0 0 1,25 0 0,-25 0-1,0 1 1,0-1-16,0 0 15,0 0-15,0 0 0,0 1 16,0-1 0,0 50 15,0-1-15,0 26-1,25-25-15,-1 124 16,-24-100-16,25 75 15,0 75 1,25-1 0,-1-99-1,-49-24 1,0-100 15,0 0-15,0-24-1,0 24-15,0-99 16,0 74-16,0-74 16,25-50-1,25 75 1,-1 50 0,-24 49-1,-25 24-15,0 1 16,0 0-16,-25 0 15,-24 24 1,24-24-16,-25 0 16,25 0-16,1-25 15</inkml:trace>
  <inkml:trace contextRef="#ctx0" brushRef="#br0" timeOffset="69408.4106">19645 16966 0,'0'0'15,"0"25"32,-24-25-47,24 25 16,-25 49-1,50 1 1,-1-26 0,26-24-1,24-25 1,-24-49 0,-25-1 15,-25 25-31,0-49 15,0 49-15,-50-25 16,25 1 0,-24 49-1,74 0 17,24 0-17,1 25 1,-1-1-1,26 26 1,-50 0 0,-1-1-1,-24-24-15,-24 25 16,-1-26 0,0-24 15,75-24 0,74-51 0,-75 26-15,-24-1 15,-25 100 0,0 49 1,0-74-32,74 74 31,-49-99-15,50-50 15</inkml:trace>
  <inkml:trace contextRef="#ctx0" brushRef="#br0" timeOffset="69518.178">20340 16966 0,'0'0'16,"0"-24"-16,-50-100 31,75 124-15</inkml:trace>
  <inkml:trace contextRef="#ctx0" brushRef="#br0" timeOffset="69784.6268">20489 16570 0,'0'0'16,"0"-25"-1,0 50 1,-25 99 31,25-75-47,25 224 15,-1-248-15,1 148 32,-25-148-32</inkml:trace>
  <inkml:trace contextRef="#ctx0" brushRef="#br0" timeOffset="70081.2689">20414 17016 0,'0'0'16,"-25"-25"-16,50 25 31,0 0-31,0 0 0,99-25 31,-25 1 16,-74-1-47,-25 50 32,0 74-17,25 25 16,0-99-31,24-1 32</inkml:trace>
  <inkml:trace contextRef="#ctx0" brushRef="#br0" timeOffset="70222.2464">20861 16942 0,'0'0'15,"0"-25"-15,-25-25 32</inkml:trace>
  <inkml:trace contextRef="#ctx0" brushRef="#br0" timeOffset="70785.1172">20985 16892 0,'0'25'0,"0"0"31,-50 49-15,50 50 15,99-99 16,25-124-16,-124-25 1,-24 173-1,48 26 0,1-51-31,74 1 31,-99-50-15,75-49 0,-75 0 30,-50 123-14,75 75-1,99-74 0,-99-50-31,49 0 16</inkml:trace>
  <inkml:trace contextRef="#ctx0" brushRef="#br0" timeOffset="71488.5216">22423 16222 0,'0'0'0,"-24"0"0,24-25 16,-25 1-1,25-1 1,-25 25 15,0 25-15,-24 49 0,49-49-16,-75 124 15,50-100-15,-24 100 16,-1 74-1,50-49 1,75 0 0,-51-174-16,200 99 15,-348-124-15,148 25 16,51 0-16,-26 0 0,51-25 16,-76 0-1,51-24-15,-50 24 16,24-49-1,1-50-15,-25 0 16,-25-149 0,-50 124-1,50 99-15,-99-24 16,99 49-16,-50 50 16</inkml:trace>
  <inkml:trace contextRef="#ctx0" brushRef="#br0" timeOffset="71801.0931">22374 16644 0,'0'25'0,"-25"-25"16,25 25-16,0-1 15,0 1 1,25 74-1,-25-49-15,49 49 16,1 0 0,-25-49-16,0 24 15,-1-24-15,1 0 0,199 49 16,172 273 0,-668-496-1,247 124 1,99 25-1,-49-75 1</inkml:trace>
  <inkml:trace contextRef="#ctx0" brushRef="#br0" timeOffset="72598.1046">23044 16942 0,'0'-25'0,"24"25"16,-24-25-1,0 50 32,-24-25-47,24 25 16,0-1-16,-25 26 15,25-25 1,0 0-16,0 49 16,25-49 15,-1 0-16,1-25 1,0 0 0,0-25-1,0 25 1,24-50 0,1 25-1,-25 1 1,-1 24-1,1 0 1,-25 24 0,0 1-1,0 0 1,0 0 0,25-50 15,0 25-16,24-25 1,1 0 0,0 1-1,-26 24-15,1-25 16,-25 50-16,0-1 16,0 1-1,25 50 1,-50-100-16,50 50 15,-25-1-15,25 1 16,49-25 0,-99 0-16,75-25 15,-50 1 1,0-1-16</inkml:trace>
  <inkml:trace contextRef="#ctx0" brushRef="#br0" timeOffset="72770.0191">23366 16470 0,'0'0'0,"0"-24"15,-25 24-15,0 0 16,25-25 0,0 50-1,25-25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3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91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06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6.jpe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0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2.jpe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0.wmf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8.jpeg"/><Relationship Id="rId23" Type="http://schemas.openxmlformats.org/officeDocument/2006/relationships/image" Target="../media/image25.wmf"/><Relationship Id="rId28" Type="http://schemas.openxmlformats.org/officeDocument/2006/relationships/image" Target="../media/image26.wmf"/><Relationship Id="rId10" Type="http://schemas.openxmlformats.org/officeDocument/2006/relationships/image" Target="../media/image7.wmf"/><Relationship Id="rId19" Type="http://schemas.openxmlformats.org/officeDocument/2006/relationships/image" Target="../media/image23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1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0.wmf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3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28.jpeg"/><Relationship Id="rId23" Type="http://schemas.openxmlformats.org/officeDocument/2006/relationships/image" Target="../media/image25.wmf"/><Relationship Id="rId28" Type="http://schemas.openxmlformats.org/officeDocument/2006/relationships/image" Target="../media/image29.wmf"/><Relationship Id="rId10" Type="http://schemas.openxmlformats.org/officeDocument/2006/relationships/image" Target="../media/image7.wmf"/><Relationship Id="rId19" Type="http://schemas.openxmlformats.org/officeDocument/2006/relationships/image" Target="../media/image23.wmf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58.bin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28.jpeg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3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8.jpeg"/><Relationship Id="rId18" Type="http://schemas.openxmlformats.org/officeDocument/2006/relationships/oleObject" Target="../embeddings/oleObject88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34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60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0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64.emf"/><Relationship Id="rId5" Type="http://schemas.openxmlformats.org/officeDocument/2006/relationships/image" Target="../media/image61.w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6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6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2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2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6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6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76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13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6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customXml" Target="../ink/ink6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4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84.wmf"/><Relationship Id="rId3" Type="http://schemas.openxmlformats.org/officeDocument/2006/relationships/image" Target="../media/image85.pn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8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90.wmf"/><Relationship Id="rId3" Type="http://schemas.openxmlformats.org/officeDocument/2006/relationships/image" Target="../media/image85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8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97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9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64.bin"/><Relationship Id="rId3" Type="http://schemas.openxmlformats.org/officeDocument/2006/relationships/image" Target="../media/image106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3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62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4.jpe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3.wmf"/><Relationship Id="rId10" Type="http://schemas.openxmlformats.org/officeDocument/2006/relationships/image" Target="../media/image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0"/>
            <a:ext cx="44655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6(S2,L16): </a:t>
            </a:r>
            <a:endParaRPr lang="en-US" sz="2800" b="1" dirty="0"/>
          </a:p>
          <a:p>
            <a:pPr algn="ctr"/>
            <a:r>
              <a:rPr lang="en-US" sz="2800" b="1" dirty="0"/>
              <a:t>Second Law Equivalence</a:t>
            </a:r>
          </a:p>
          <a:p>
            <a:pPr algn="ctr"/>
            <a:r>
              <a:rPr lang="en-US" sz="2800" b="1" dirty="0"/>
              <a:t>Tutorial 5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1"/>
            <a:ext cx="44655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232280" y="2170080"/>
              <a:ext cx="1688040" cy="5450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2920" y="2160720"/>
                <a:ext cx="1706760" cy="56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dirty="0" err="1"/>
              <a:t>Clausius</a:t>
            </a:r>
            <a:r>
              <a:rPr lang="en-US" dirty="0"/>
              <a:t> statement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979712" y="980728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979712" y="3916644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64163" y="1924050"/>
          <a:ext cx="23764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24050"/>
                        <a:ext cx="237648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7670" y="-156891"/>
            <a:ext cx="4199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ASYMMETRY</a:t>
            </a:r>
            <a:endParaRPr lang="en-IN" sz="6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27584" y="156500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88548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79712" y="1565002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95636" y="3263850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640" y="667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667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12925" y="5916439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916439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41525" y="1879674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879674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979712" y="424951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81250" y="4487937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87937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0557"/>
            <a:ext cx="1152202" cy="115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4716016" y="145740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716016" y="577788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868144" y="145740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184068" y="315624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544108" y="476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4108" y="476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701357" y="580883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7" y="580883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929957" y="1772072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957" y="1772072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5868144" y="439331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69682" y="438033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82" y="438033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65508" y="2929653"/>
          <a:ext cx="1578492" cy="20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508" y="2929653"/>
                        <a:ext cx="1578492" cy="20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211960" y="980728"/>
            <a:ext cx="0" cy="5877272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/>
        </p:blipFill>
        <p:spPr bwMode="auto">
          <a:xfrm>
            <a:off x="-26616" y="692696"/>
            <a:ext cx="6270171" cy="522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18174"/>
            <a:ext cx="2174186" cy="21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12160" y="5445224"/>
          <a:ext cx="2443548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5445224"/>
                        <a:ext cx="2443548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195736" y="2636912"/>
            <a:ext cx="122413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467544" y="5509534"/>
            <a:ext cx="4016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Refrigerator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b="1" dirty="0" err="1"/>
              <a:t>Clausius</a:t>
            </a:r>
            <a:r>
              <a:rPr lang="en-US" b="1" dirty="0"/>
              <a:t>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060848"/>
            <a:ext cx="9144000" cy="32403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 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492896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Equivalence of Kelvin-Planck’s and </a:t>
            </a:r>
            <a:r>
              <a:rPr lang="en-US" sz="5400" b="1" dirty="0" err="1">
                <a:solidFill>
                  <a:srgbClr val="002060"/>
                </a:solidFill>
              </a:rPr>
              <a:t>Clausius</a:t>
            </a:r>
            <a:r>
              <a:rPr lang="en-US" sz="5400" b="1" dirty="0">
                <a:solidFill>
                  <a:srgbClr val="002060"/>
                </a:solidFill>
              </a:rPr>
              <a:t> statements</a:t>
            </a:r>
            <a:endParaRPr lang="en-IN" sz="5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849" y="620688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-Planck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0" y="378904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2060"/>
                </a:solidFill>
              </a:rPr>
              <a:t>If Kelvin’s statement is violated, what happens?</a:t>
            </a:r>
            <a:endParaRPr lang="en-IN" sz="40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3528" y="1853034"/>
            <a:ext cx="871296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23528" y="6093296"/>
            <a:ext cx="871296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75656" y="185303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91580" y="3551882"/>
            <a:ext cx="1368152" cy="12241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51620" y="955704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1620" y="955704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01812" y="609329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12" y="609329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97166" y="2228527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7166" y="2228527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15785" y="3308287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85" y="3308287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2159732" y="4163950"/>
            <a:ext cx="97210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228184" y="4581128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80112" y="3428999"/>
            <a:ext cx="1296144" cy="1173569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88224" y="4768200"/>
          <a:ext cx="97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68200"/>
                        <a:ext cx="97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131840" y="4163950"/>
            <a:ext cx="2448272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228184" y="1916831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86525" y="2228850"/>
          <a:ext cx="103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228850"/>
                        <a:ext cx="1038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472236"/>
            <a:ext cx="1087093" cy="108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53598" y="4776018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98" y="4776018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004048" y="4107515"/>
            <a:ext cx="388843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5"/>
          <a:ext cx="122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5"/>
                        <a:ext cx="1225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860032" y="4090927"/>
            <a:ext cx="4032448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8424" y="2492033"/>
          <a:ext cx="598348" cy="8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92033"/>
                        <a:ext cx="598348" cy="87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1124744"/>
            <a:ext cx="6696744" cy="108012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utorials + Practice problem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331640" y="2888940"/>
            <a:ext cx="6696744" cy="10801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oretical Concepts </a:t>
            </a:r>
            <a:r>
              <a:rPr lang="en-US" dirty="0" err="1"/>
              <a:t>understtod</a:t>
            </a:r>
            <a:r>
              <a:rPr lang="en-US" dirty="0"/>
              <a:t>  through Problems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1331640" y="4797152"/>
            <a:ext cx="6840760" cy="129614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pplication “Engineering real life problems  and solution” </a:t>
            </a:r>
          </a:p>
          <a:p>
            <a:pPr algn="ctr"/>
            <a:r>
              <a:rPr lang="en-US" dirty="0"/>
              <a:t>Focused on Job Perspective</a:t>
            </a:r>
          </a:p>
          <a:p>
            <a:pPr algn="ctr"/>
            <a:r>
              <a:rPr lang="en-US" dirty="0"/>
              <a:t>Clear differences between  Physics Problems and Engineering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004048" y="4090927"/>
            <a:ext cx="3888432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>
                <a:solidFill>
                  <a:srgbClr val="FF0000"/>
                </a:solidFill>
              </a:rPr>
              <a:t>Kelvin’s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lausiu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6363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Kelvin’s Statement Violated </a:t>
            </a:r>
            <a:r>
              <a:rPr lang="en-US" sz="4800" dirty="0" err="1"/>
              <a:t>Clausius</a:t>
            </a:r>
            <a:r>
              <a:rPr lang="en-US" sz="4800" dirty="0"/>
              <a:t> Statement</a:t>
            </a:r>
            <a:endParaRPr lang="en-IN" sz="4800" dirty="0"/>
          </a:p>
        </p:txBody>
      </p:sp>
      <p:sp>
        <p:nvSpPr>
          <p:cNvPr id="5" name="Rounded Rectangle 4"/>
          <p:cNvSpPr/>
          <p:nvPr/>
        </p:nvSpPr>
        <p:spPr>
          <a:xfrm>
            <a:off x="2411760" y="4293096"/>
            <a:ext cx="4680520" cy="158417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et us check the revers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31840" y="127697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131840" y="559745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283968" y="127697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99892" y="297581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9932" y="29624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932" y="29624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17181" y="562840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81" y="562840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05313" y="1652588"/>
          <a:ext cx="731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5313" y="1652588"/>
                        <a:ext cx="731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283968" y="421288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85506" y="419990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06" y="419990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2487458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43608" y="4262320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62320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79253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IN" sz="5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E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4993107" y="1368478"/>
            <a:ext cx="38993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93107" y="4132492"/>
            <a:ext cx="3899373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4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452320" y="1592263"/>
          <a:ext cx="1155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592263"/>
                        <a:ext cx="1155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Kelvin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660246" y="1375845"/>
            <a:ext cx="17103" cy="1104339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V="1">
            <a:off x="660246" y="3275936"/>
            <a:ext cx="0" cy="8702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383758" y="3130539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259632" y="3320739"/>
          <a:ext cx="420002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320739"/>
                        <a:ext cx="420002" cy="63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635896" y="2781744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38016" y="2450759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117640" y="1368478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452320" y="2751873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26448" y="2420888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595352" y="2965256"/>
          <a:ext cx="1044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52" y="2965256"/>
                        <a:ext cx="1044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4796" y="2492896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</a:t>
            </a:r>
            <a:r>
              <a:rPr lang="en-US" sz="4800" dirty="0" err="1"/>
              <a:t>Clausius</a:t>
            </a:r>
            <a:r>
              <a:rPr lang="en-US" sz="4800" dirty="0"/>
              <a:t> Statement Violated Kelvin’s Statement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/>
        </p:blipFill>
        <p:spPr bwMode="auto">
          <a:xfrm>
            <a:off x="467544" y="764704"/>
            <a:ext cx="7286172" cy="4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2267744" y="1916832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Down Arrow 6"/>
          <p:cNvSpPr/>
          <p:nvPr/>
        </p:nvSpPr>
        <p:spPr>
          <a:xfrm>
            <a:off x="3275856" y="4829571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2123728" y="188639"/>
            <a:ext cx="5401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Re-visit Carnot Cycle</a:t>
            </a:r>
            <a:endParaRPr lang="en-IN" sz="4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5382" y="1386358"/>
          <a:ext cx="1060947" cy="10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382" y="1386358"/>
                        <a:ext cx="1060947" cy="10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67138" y="5449888"/>
          <a:ext cx="944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49888"/>
                        <a:ext cx="944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0338" y="1989138"/>
          <a:ext cx="64341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1989138"/>
                        <a:ext cx="64341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11760" y="612393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Efficiency</a:t>
            </a:r>
            <a:endParaRPr lang="en-IN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11760" y="4797152"/>
          <a:ext cx="4264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426428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7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0162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Definition of Entropy from Carnot Cycle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996952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Let us re-visit Tutorial 4, Problem 2</a:t>
            </a:r>
            <a:endParaRPr lang="en-IN" sz="6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149284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23280" y="1339560"/>
              <a:ext cx="6474600" cy="4474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3920" y="1330200"/>
                <a:ext cx="6493320" cy="449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03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5848920" y="1696680"/>
              <a:ext cx="3161520" cy="1375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39560" y="1687320"/>
                <a:ext cx="3180240" cy="139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849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4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1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4500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88840"/>
            <a:ext cx="9144000" cy="24482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5</a:t>
            </a:r>
          </a:p>
          <a:p>
            <a:pPr algn="ctr"/>
            <a:r>
              <a:rPr lang="en-US" sz="6000" dirty="0"/>
              <a:t>Second Law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07872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565" y="404664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Convert P-V diagram of Carnot Cycle  to T-S diagram also calculate efficiency using T-S diagram</a:t>
            </a:r>
            <a:endParaRPr lang="en-IN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-58291" y="2531912"/>
            <a:ext cx="4630291" cy="3813239"/>
            <a:chOff x="-71628" y="1916832"/>
            <a:chExt cx="5435716" cy="4428319"/>
          </a:xfrm>
        </p:grpSpPr>
        <p:cxnSp>
          <p:nvCxnSpPr>
            <p:cNvPr id="4" name="Straight Arrow Connector 3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-71628" y="3057841"/>
              <a:ext cx="4491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61809" y="5575710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Freeform 8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59496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79912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33730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7544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99557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84919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79912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75071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70232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5704" y="3989112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36940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3275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44592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40968" y="3260344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885332" y="5470829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853244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565212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035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8" grpId="0"/>
      <p:bldP spid="3" grpId="0"/>
      <p:bldP spid="33" grpId="0"/>
      <p:bldP spid="35" grpId="0"/>
      <p:bldP spid="3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3583835" cy="325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62352"/>
              </p:ext>
            </p:extLst>
          </p:nvPr>
        </p:nvGraphicFramePr>
        <p:xfrm>
          <a:off x="6300192" y="749629"/>
          <a:ext cx="163708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0192" y="749629"/>
                        <a:ext cx="1637086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755576" y="141277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27584" y="249289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29189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92162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61367"/>
              </p:ext>
            </p:extLst>
          </p:nvPr>
        </p:nvGraphicFramePr>
        <p:xfrm>
          <a:off x="-11895" y="1052736"/>
          <a:ext cx="360040" cy="5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1895" y="1052736"/>
                        <a:ext cx="360040" cy="58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5669"/>
              </p:ext>
            </p:extLst>
          </p:nvPr>
        </p:nvGraphicFramePr>
        <p:xfrm>
          <a:off x="196850" y="2198688"/>
          <a:ext cx="425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198688"/>
                        <a:ext cx="425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0410"/>
              </p:ext>
            </p:extLst>
          </p:nvPr>
        </p:nvGraphicFramePr>
        <p:xfrm>
          <a:off x="1016464" y="3068960"/>
          <a:ext cx="425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4" y="3068960"/>
                        <a:ext cx="425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8449"/>
              </p:ext>
            </p:extLst>
          </p:nvPr>
        </p:nvGraphicFramePr>
        <p:xfrm>
          <a:off x="3163888" y="3032125"/>
          <a:ext cx="4587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032125"/>
                        <a:ext cx="4587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5181"/>
              </p:ext>
            </p:extLst>
          </p:nvPr>
        </p:nvGraphicFramePr>
        <p:xfrm>
          <a:off x="4788024" y="2564420"/>
          <a:ext cx="3164595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564420"/>
                        <a:ext cx="3164595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4669"/>
              </p:ext>
            </p:extLst>
          </p:nvPr>
        </p:nvGraphicFramePr>
        <p:xfrm>
          <a:off x="4932040" y="3588044"/>
          <a:ext cx="34051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88044"/>
                        <a:ext cx="34051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73275"/>
              </p:ext>
            </p:extLst>
          </p:nvPr>
        </p:nvGraphicFramePr>
        <p:xfrm>
          <a:off x="2483768" y="4869160"/>
          <a:ext cx="4197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3768" y="4869160"/>
                        <a:ext cx="419735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86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4783"/>
              </p:ext>
            </p:extLst>
          </p:nvPr>
        </p:nvGraphicFramePr>
        <p:xfrm>
          <a:off x="395536" y="620688"/>
          <a:ext cx="83529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2946240" imgH="203040" progId="Equation.DSMT4">
                  <p:embed/>
                </p:oleObj>
              </mc:Choice>
              <mc:Fallback>
                <p:oleObj name="Equation" r:id="rId4" imgW="294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620688"/>
                        <a:ext cx="835292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043608" y="1268760"/>
            <a:ext cx="0" cy="43924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43608" y="5661248"/>
            <a:ext cx="741682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2348880"/>
            <a:ext cx="5822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P</a:t>
            </a:r>
            <a:endParaRPr lang="en-IN" sz="6000" dirty="0"/>
          </a:p>
        </p:txBody>
      </p:sp>
      <p:sp>
        <p:nvSpPr>
          <p:cNvPr id="16" name="TextBox 15"/>
          <p:cNvSpPr txBox="1"/>
          <p:nvPr/>
        </p:nvSpPr>
        <p:spPr>
          <a:xfrm>
            <a:off x="4159455" y="5717525"/>
            <a:ext cx="593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V</a:t>
            </a:r>
            <a:endParaRPr lang="en-IN" sz="5400" b="1" dirty="0"/>
          </a:p>
        </p:txBody>
      </p:sp>
      <p:sp>
        <p:nvSpPr>
          <p:cNvPr id="21" name="Freeform 20"/>
          <p:cNvSpPr/>
          <p:nvPr/>
        </p:nvSpPr>
        <p:spPr>
          <a:xfrm>
            <a:off x="1897182" y="3334843"/>
            <a:ext cx="4475018" cy="1677002"/>
          </a:xfrm>
          <a:custGeom>
            <a:avLst/>
            <a:gdLst>
              <a:gd name="connsiteX0" fmla="*/ 4475018 w 4475018"/>
              <a:gd name="connsiteY0" fmla="*/ 1634836 h 1677002"/>
              <a:gd name="connsiteX1" fmla="*/ 4405746 w 4475018"/>
              <a:gd name="connsiteY1" fmla="*/ 1648691 h 1677002"/>
              <a:gd name="connsiteX2" fmla="*/ 4308764 w 4475018"/>
              <a:gd name="connsiteY2" fmla="*/ 1676400 h 1677002"/>
              <a:gd name="connsiteX3" fmla="*/ 4003964 w 4475018"/>
              <a:gd name="connsiteY3" fmla="*/ 1662546 h 1677002"/>
              <a:gd name="connsiteX4" fmla="*/ 3893128 w 4475018"/>
              <a:gd name="connsiteY4" fmla="*/ 1648691 h 1677002"/>
              <a:gd name="connsiteX5" fmla="*/ 3851564 w 4475018"/>
              <a:gd name="connsiteY5" fmla="*/ 1634836 h 1677002"/>
              <a:gd name="connsiteX6" fmla="*/ 3754582 w 4475018"/>
              <a:gd name="connsiteY6" fmla="*/ 1607127 h 1677002"/>
              <a:gd name="connsiteX7" fmla="*/ 3699164 w 4475018"/>
              <a:gd name="connsiteY7" fmla="*/ 1579418 h 1677002"/>
              <a:gd name="connsiteX8" fmla="*/ 3629891 w 4475018"/>
              <a:gd name="connsiteY8" fmla="*/ 1565564 h 1677002"/>
              <a:gd name="connsiteX9" fmla="*/ 3505200 w 4475018"/>
              <a:gd name="connsiteY9" fmla="*/ 1524000 h 1677002"/>
              <a:gd name="connsiteX10" fmla="*/ 3463637 w 4475018"/>
              <a:gd name="connsiteY10" fmla="*/ 1510146 h 1677002"/>
              <a:gd name="connsiteX11" fmla="*/ 3311237 w 4475018"/>
              <a:gd name="connsiteY11" fmla="*/ 1482436 h 1677002"/>
              <a:gd name="connsiteX12" fmla="*/ 3255818 w 4475018"/>
              <a:gd name="connsiteY12" fmla="*/ 1468582 h 1677002"/>
              <a:gd name="connsiteX13" fmla="*/ 3131128 w 4475018"/>
              <a:gd name="connsiteY13" fmla="*/ 1440873 h 1677002"/>
              <a:gd name="connsiteX14" fmla="*/ 2978728 w 4475018"/>
              <a:gd name="connsiteY14" fmla="*/ 1385455 h 1677002"/>
              <a:gd name="connsiteX15" fmla="*/ 2854037 w 4475018"/>
              <a:gd name="connsiteY15" fmla="*/ 1343891 h 1677002"/>
              <a:gd name="connsiteX16" fmla="*/ 2355273 w 4475018"/>
              <a:gd name="connsiteY16" fmla="*/ 1177636 h 1677002"/>
              <a:gd name="connsiteX17" fmla="*/ 2147455 w 4475018"/>
              <a:gd name="connsiteY17" fmla="*/ 1080655 h 1677002"/>
              <a:gd name="connsiteX18" fmla="*/ 1981200 w 4475018"/>
              <a:gd name="connsiteY18" fmla="*/ 1039091 h 1677002"/>
              <a:gd name="connsiteX19" fmla="*/ 1828800 w 4475018"/>
              <a:gd name="connsiteY19" fmla="*/ 983673 h 1677002"/>
              <a:gd name="connsiteX20" fmla="*/ 1676400 w 4475018"/>
              <a:gd name="connsiteY20" fmla="*/ 914400 h 1677002"/>
              <a:gd name="connsiteX21" fmla="*/ 1510146 w 4475018"/>
              <a:gd name="connsiteY21" fmla="*/ 858982 h 1677002"/>
              <a:gd name="connsiteX22" fmla="*/ 1094509 w 4475018"/>
              <a:gd name="connsiteY22" fmla="*/ 706582 h 1677002"/>
              <a:gd name="connsiteX23" fmla="*/ 914400 w 4475018"/>
              <a:gd name="connsiteY23" fmla="*/ 637309 h 1677002"/>
              <a:gd name="connsiteX24" fmla="*/ 789709 w 4475018"/>
              <a:gd name="connsiteY24" fmla="*/ 581891 h 1677002"/>
              <a:gd name="connsiteX25" fmla="*/ 651164 w 4475018"/>
              <a:gd name="connsiteY25" fmla="*/ 540327 h 1677002"/>
              <a:gd name="connsiteX26" fmla="*/ 554182 w 4475018"/>
              <a:gd name="connsiteY26" fmla="*/ 484909 h 1677002"/>
              <a:gd name="connsiteX27" fmla="*/ 387928 w 4475018"/>
              <a:gd name="connsiteY27" fmla="*/ 401782 h 1677002"/>
              <a:gd name="connsiteX28" fmla="*/ 332509 w 4475018"/>
              <a:gd name="connsiteY28" fmla="*/ 346364 h 1677002"/>
              <a:gd name="connsiteX29" fmla="*/ 235528 w 4475018"/>
              <a:gd name="connsiteY29" fmla="*/ 290946 h 1677002"/>
              <a:gd name="connsiteX30" fmla="*/ 193964 w 4475018"/>
              <a:gd name="connsiteY30" fmla="*/ 249382 h 1677002"/>
              <a:gd name="connsiteX31" fmla="*/ 138546 w 4475018"/>
              <a:gd name="connsiteY31" fmla="*/ 221673 h 1677002"/>
              <a:gd name="connsiteX32" fmla="*/ 55418 w 4475018"/>
              <a:gd name="connsiteY32" fmla="*/ 152400 h 1677002"/>
              <a:gd name="connsiteX33" fmla="*/ 0 w 4475018"/>
              <a:gd name="connsiteY33" fmla="*/ 69273 h 1677002"/>
              <a:gd name="connsiteX34" fmla="*/ 0 w 4475018"/>
              <a:gd name="connsiteY34" fmla="*/ 0 h 167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475018" h="1677002">
                <a:moveTo>
                  <a:pt x="4475018" y="1634836"/>
                </a:moveTo>
                <a:cubicBezTo>
                  <a:pt x="4451927" y="1639454"/>
                  <a:pt x="4428591" y="1642980"/>
                  <a:pt x="4405746" y="1648691"/>
                </a:cubicBezTo>
                <a:cubicBezTo>
                  <a:pt x="4373129" y="1656845"/>
                  <a:pt x="4342365" y="1675241"/>
                  <a:pt x="4308764" y="1676400"/>
                </a:cubicBezTo>
                <a:cubicBezTo>
                  <a:pt x="4207120" y="1679905"/>
                  <a:pt x="4105564" y="1667164"/>
                  <a:pt x="4003964" y="1662546"/>
                </a:cubicBezTo>
                <a:cubicBezTo>
                  <a:pt x="3967019" y="1657928"/>
                  <a:pt x="3929760" y="1655352"/>
                  <a:pt x="3893128" y="1648691"/>
                </a:cubicBezTo>
                <a:cubicBezTo>
                  <a:pt x="3878759" y="1646078"/>
                  <a:pt x="3865606" y="1638848"/>
                  <a:pt x="3851564" y="1634836"/>
                </a:cubicBezTo>
                <a:cubicBezTo>
                  <a:pt x="3816403" y="1624790"/>
                  <a:pt x="3787806" y="1621366"/>
                  <a:pt x="3754582" y="1607127"/>
                </a:cubicBezTo>
                <a:cubicBezTo>
                  <a:pt x="3735599" y="1598991"/>
                  <a:pt x="3718757" y="1585949"/>
                  <a:pt x="3699164" y="1579418"/>
                </a:cubicBezTo>
                <a:cubicBezTo>
                  <a:pt x="3676824" y="1571971"/>
                  <a:pt x="3652610" y="1571760"/>
                  <a:pt x="3629891" y="1565564"/>
                </a:cubicBezTo>
                <a:cubicBezTo>
                  <a:pt x="3629873" y="1565559"/>
                  <a:pt x="3525991" y="1530930"/>
                  <a:pt x="3505200" y="1524000"/>
                </a:cubicBezTo>
                <a:cubicBezTo>
                  <a:pt x="3491346" y="1519382"/>
                  <a:pt x="3478042" y="1512547"/>
                  <a:pt x="3463637" y="1510146"/>
                </a:cubicBezTo>
                <a:cubicBezTo>
                  <a:pt x="3403465" y="1500117"/>
                  <a:pt x="3369341" y="1495348"/>
                  <a:pt x="3311237" y="1482436"/>
                </a:cubicBezTo>
                <a:cubicBezTo>
                  <a:pt x="3292649" y="1478305"/>
                  <a:pt x="3274406" y="1472713"/>
                  <a:pt x="3255818" y="1468582"/>
                </a:cubicBezTo>
                <a:cubicBezTo>
                  <a:pt x="3097530" y="1433407"/>
                  <a:pt x="3266273" y="1474658"/>
                  <a:pt x="3131128" y="1440873"/>
                </a:cubicBezTo>
                <a:cubicBezTo>
                  <a:pt x="3035383" y="1393001"/>
                  <a:pt x="3112261" y="1427184"/>
                  <a:pt x="2978728" y="1385455"/>
                </a:cubicBezTo>
                <a:cubicBezTo>
                  <a:pt x="2936910" y="1372387"/>
                  <a:pt x="2896001" y="1356480"/>
                  <a:pt x="2854037" y="1343891"/>
                </a:cubicBezTo>
                <a:cubicBezTo>
                  <a:pt x="2647669" y="1281980"/>
                  <a:pt x="2601063" y="1292337"/>
                  <a:pt x="2355273" y="1177636"/>
                </a:cubicBezTo>
                <a:cubicBezTo>
                  <a:pt x="2286000" y="1145309"/>
                  <a:pt x="2219141" y="1107205"/>
                  <a:pt x="2147455" y="1080655"/>
                </a:cubicBezTo>
                <a:cubicBezTo>
                  <a:pt x="2093887" y="1060815"/>
                  <a:pt x="2035849" y="1055723"/>
                  <a:pt x="1981200" y="1039091"/>
                </a:cubicBezTo>
                <a:cubicBezTo>
                  <a:pt x="1929488" y="1023352"/>
                  <a:pt x="1878830" y="1004140"/>
                  <a:pt x="1828800" y="983673"/>
                </a:cubicBezTo>
                <a:cubicBezTo>
                  <a:pt x="1777153" y="962545"/>
                  <a:pt x="1728365" y="934734"/>
                  <a:pt x="1676400" y="914400"/>
                </a:cubicBezTo>
                <a:cubicBezTo>
                  <a:pt x="1622001" y="893113"/>
                  <a:pt x="1565159" y="878629"/>
                  <a:pt x="1510146" y="858982"/>
                </a:cubicBezTo>
                <a:lnTo>
                  <a:pt x="1094509" y="706582"/>
                </a:lnTo>
                <a:cubicBezTo>
                  <a:pt x="1034223" y="684150"/>
                  <a:pt x="974436" y="660400"/>
                  <a:pt x="914400" y="637309"/>
                </a:cubicBezTo>
                <a:cubicBezTo>
                  <a:pt x="871948" y="620981"/>
                  <a:pt x="832388" y="597615"/>
                  <a:pt x="789709" y="581891"/>
                </a:cubicBezTo>
                <a:cubicBezTo>
                  <a:pt x="744467" y="565223"/>
                  <a:pt x="695747" y="558685"/>
                  <a:pt x="651164" y="540327"/>
                </a:cubicBezTo>
                <a:cubicBezTo>
                  <a:pt x="616735" y="526151"/>
                  <a:pt x="587130" y="502250"/>
                  <a:pt x="554182" y="484909"/>
                </a:cubicBezTo>
                <a:cubicBezTo>
                  <a:pt x="499353" y="456052"/>
                  <a:pt x="443346" y="429491"/>
                  <a:pt x="387928" y="401782"/>
                </a:cubicBezTo>
                <a:cubicBezTo>
                  <a:pt x="364562" y="390099"/>
                  <a:pt x="353409" y="362039"/>
                  <a:pt x="332509" y="346364"/>
                </a:cubicBezTo>
                <a:cubicBezTo>
                  <a:pt x="197014" y="244744"/>
                  <a:pt x="346828" y="383696"/>
                  <a:pt x="235528" y="290946"/>
                </a:cubicBezTo>
                <a:cubicBezTo>
                  <a:pt x="220476" y="278403"/>
                  <a:pt x="209908" y="260770"/>
                  <a:pt x="193964" y="249382"/>
                </a:cubicBezTo>
                <a:cubicBezTo>
                  <a:pt x="177158" y="237378"/>
                  <a:pt x="156060" y="232619"/>
                  <a:pt x="138546" y="221673"/>
                </a:cubicBezTo>
                <a:cubicBezTo>
                  <a:pt x="120940" y="210669"/>
                  <a:pt x="72155" y="174715"/>
                  <a:pt x="55418" y="152400"/>
                </a:cubicBezTo>
                <a:cubicBezTo>
                  <a:pt x="35437" y="125758"/>
                  <a:pt x="0" y="102575"/>
                  <a:pt x="0" y="69273"/>
                </a:cubicBez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>
            <a:endCxn id="21" idx="19"/>
          </p:cNvCxnSpPr>
          <p:nvPr/>
        </p:nvCxnSpPr>
        <p:spPr>
          <a:xfrm flipH="1" flipV="1">
            <a:off x="3725982" y="4318516"/>
            <a:ext cx="846018" cy="334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1" idx="34"/>
          </p:cNvCxnSpPr>
          <p:nvPr/>
        </p:nvCxnSpPr>
        <p:spPr>
          <a:xfrm flipV="1">
            <a:off x="1897182" y="2132856"/>
            <a:ext cx="0" cy="1201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1898073" y="2161309"/>
            <a:ext cx="4308763" cy="1524073"/>
          </a:xfrm>
          <a:custGeom>
            <a:avLst/>
            <a:gdLst>
              <a:gd name="connsiteX0" fmla="*/ 0 w 4308763"/>
              <a:gd name="connsiteY0" fmla="*/ 0 h 1524073"/>
              <a:gd name="connsiteX1" fmla="*/ 124691 w 4308763"/>
              <a:gd name="connsiteY1" fmla="*/ 124691 h 1524073"/>
              <a:gd name="connsiteX2" fmla="*/ 166254 w 4308763"/>
              <a:gd name="connsiteY2" fmla="*/ 152400 h 1524073"/>
              <a:gd name="connsiteX3" fmla="*/ 193963 w 4308763"/>
              <a:gd name="connsiteY3" fmla="*/ 193964 h 1524073"/>
              <a:gd name="connsiteX4" fmla="*/ 332509 w 4308763"/>
              <a:gd name="connsiteY4" fmla="*/ 277091 h 1524073"/>
              <a:gd name="connsiteX5" fmla="*/ 415636 w 4308763"/>
              <a:gd name="connsiteY5" fmla="*/ 304800 h 1524073"/>
              <a:gd name="connsiteX6" fmla="*/ 457200 w 4308763"/>
              <a:gd name="connsiteY6" fmla="*/ 318655 h 1524073"/>
              <a:gd name="connsiteX7" fmla="*/ 512618 w 4308763"/>
              <a:gd name="connsiteY7" fmla="*/ 346364 h 1524073"/>
              <a:gd name="connsiteX8" fmla="*/ 637309 w 4308763"/>
              <a:gd name="connsiteY8" fmla="*/ 387927 h 1524073"/>
              <a:gd name="connsiteX9" fmla="*/ 762000 w 4308763"/>
              <a:gd name="connsiteY9" fmla="*/ 443346 h 1524073"/>
              <a:gd name="connsiteX10" fmla="*/ 817418 w 4308763"/>
              <a:gd name="connsiteY10" fmla="*/ 457200 h 1524073"/>
              <a:gd name="connsiteX11" fmla="*/ 858982 w 4308763"/>
              <a:gd name="connsiteY11" fmla="*/ 471055 h 1524073"/>
              <a:gd name="connsiteX12" fmla="*/ 928254 w 4308763"/>
              <a:gd name="connsiteY12" fmla="*/ 498764 h 1524073"/>
              <a:gd name="connsiteX13" fmla="*/ 1066800 w 4308763"/>
              <a:gd name="connsiteY13" fmla="*/ 540327 h 1524073"/>
              <a:gd name="connsiteX14" fmla="*/ 1233054 w 4308763"/>
              <a:gd name="connsiteY14" fmla="*/ 609600 h 1524073"/>
              <a:gd name="connsiteX15" fmla="*/ 1371600 w 4308763"/>
              <a:gd name="connsiteY15" fmla="*/ 665018 h 1524073"/>
              <a:gd name="connsiteX16" fmla="*/ 1427018 w 4308763"/>
              <a:gd name="connsiteY16" fmla="*/ 692727 h 1524073"/>
              <a:gd name="connsiteX17" fmla="*/ 1468582 w 4308763"/>
              <a:gd name="connsiteY17" fmla="*/ 706582 h 1524073"/>
              <a:gd name="connsiteX18" fmla="*/ 1593272 w 4308763"/>
              <a:gd name="connsiteY18" fmla="*/ 748146 h 1524073"/>
              <a:gd name="connsiteX19" fmla="*/ 1634836 w 4308763"/>
              <a:gd name="connsiteY19" fmla="*/ 775855 h 1524073"/>
              <a:gd name="connsiteX20" fmla="*/ 1704109 w 4308763"/>
              <a:gd name="connsiteY20" fmla="*/ 803564 h 1524073"/>
              <a:gd name="connsiteX21" fmla="*/ 1828800 w 4308763"/>
              <a:gd name="connsiteY21" fmla="*/ 831273 h 1524073"/>
              <a:gd name="connsiteX22" fmla="*/ 1884218 w 4308763"/>
              <a:gd name="connsiteY22" fmla="*/ 872836 h 1524073"/>
              <a:gd name="connsiteX23" fmla="*/ 1995054 w 4308763"/>
              <a:gd name="connsiteY23" fmla="*/ 900546 h 1524073"/>
              <a:gd name="connsiteX24" fmla="*/ 2064327 w 4308763"/>
              <a:gd name="connsiteY24" fmla="*/ 928255 h 1524073"/>
              <a:gd name="connsiteX25" fmla="*/ 2105891 w 4308763"/>
              <a:gd name="connsiteY25" fmla="*/ 969818 h 1524073"/>
              <a:gd name="connsiteX26" fmla="*/ 2161309 w 4308763"/>
              <a:gd name="connsiteY26" fmla="*/ 983673 h 1524073"/>
              <a:gd name="connsiteX27" fmla="*/ 2230582 w 4308763"/>
              <a:gd name="connsiteY27" fmla="*/ 1011382 h 1524073"/>
              <a:gd name="connsiteX28" fmla="*/ 2272145 w 4308763"/>
              <a:gd name="connsiteY28" fmla="*/ 1039091 h 1524073"/>
              <a:gd name="connsiteX29" fmla="*/ 2313709 w 4308763"/>
              <a:gd name="connsiteY29" fmla="*/ 1052946 h 1524073"/>
              <a:gd name="connsiteX30" fmla="*/ 2424545 w 4308763"/>
              <a:gd name="connsiteY30" fmla="*/ 1108364 h 1524073"/>
              <a:gd name="connsiteX31" fmla="*/ 2521527 w 4308763"/>
              <a:gd name="connsiteY31" fmla="*/ 1136073 h 1524073"/>
              <a:gd name="connsiteX32" fmla="*/ 2576945 w 4308763"/>
              <a:gd name="connsiteY32" fmla="*/ 1163782 h 1524073"/>
              <a:gd name="connsiteX33" fmla="*/ 2687782 w 4308763"/>
              <a:gd name="connsiteY33" fmla="*/ 1191491 h 1524073"/>
              <a:gd name="connsiteX34" fmla="*/ 2743200 w 4308763"/>
              <a:gd name="connsiteY34" fmla="*/ 1219200 h 1524073"/>
              <a:gd name="connsiteX35" fmla="*/ 2840182 w 4308763"/>
              <a:gd name="connsiteY35" fmla="*/ 1246909 h 1524073"/>
              <a:gd name="connsiteX36" fmla="*/ 2978727 w 4308763"/>
              <a:gd name="connsiteY36" fmla="*/ 1274618 h 1524073"/>
              <a:gd name="connsiteX37" fmla="*/ 3048000 w 4308763"/>
              <a:gd name="connsiteY37" fmla="*/ 1288473 h 1524073"/>
              <a:gd name="connsiteX38" fmla="*/ 3089563 w 4308763"/>
              <a:gd name="connsiteY38" fmla="*/ 1302327 h 1524073"/>
              <a:gd name="connsiteX39" fmla="*/ 3172691 w 4308763"/>
              <a:gd name="connsiteY39" fmla="*/ 1316182 h 1524073"/>
              <a:gd name="connsiteX40" fmla="*/ 3214254 w 4308763"/>
              <a:gd name="connsiteY40" fmla="*/ 1330036 h 1524073"/>
              <a:gd name="connsiteX41" fmla="*/ 3283527 w 4308763"/>
              <a:gd name="connsiteY41" fmla="*/ 1343891 h 1524073"/>
              <a:gd name="connsiteX42" fmla="*/ 3366654 w 4308763"/>
              <a:gd name="connsiteY42" fmla="*/ 1371600 h 1524073"/>
              <a:gd name="connsiteX43" fmla="*/ 3449782 w 4308763"/>
              <a:gd name="connsiteY43" fmla="*/ 1385455 h 1524073"/>
              <a:gd name="connsiteX44" fmla="*/ 3505200 w 4308763"/>
              <a:gd name="connsiteY44" fmla="*/ 1399309 h 1524073"/>
              <a:gd name="connsiteX45" fmla="*/ 3643745 w 4308763"/>
              <a:gd name="connsiteY45" fmla="*/ 1427018 h 1524073"/>
              <a:gd name="connsiteX46" fmla="*/ 3685309 w 4308763"/>
              <a:gd name="connsiteY46" fmla="*/ 1440873 h 1524073"/>
              <a:gd name="connsiteX47" fmla="*/ 3837709 w 4308763"/>
              <a:gd name="connsiteY47" fmla="*/ 1468582 h 1524073"/>
              <a:gd name="connsiteX48" fmla="*/ 3879272 w 4308763"/>
              <a:gd name="connsiteY48" fmla="*/ 1482436 h 1524073"/>
              <a:gd name="connsiteX49" fmla="*/ 4031672 w 4308763"/>
              <a:gd name="connsiteY49" fmla="*/ 1496291 h 1524073"/>
              <a:gd name="connsiteX50" fmla="*/ 4073236 w 4308763"/>
              <a:gd name="connsiteY50" fmla="*/ 1510146 h 1524073"/>
              <a:gd name="connsiteX51" fmla="*/ 4308763 w 4308763"/>
              <a:gd name="connsiteY51" fmla="*/ 1524000 h 152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308763" h="1524073">
                <a:moveTo>
                  <a:pt x="0" y="0"/>
                </a:moveTo>
                <a:cubicBezTo>
                  <a:pt x="58697" y="97830"/>
                  <a:pt x="19157" y="54335"/>
                  <a:pt x="124691" y="124691"/>
                </a:cubicBezTo>
                <a:lnTo>
                  <a:pt x="166254" y="152400"/>
                </a:lnTo>
                <a:cubicBezTo>
                  <a:pt x="175490" y="166255"/>
                  <a:pt x="181432" y="182999"/>
                  <a:pt x="193963" y="193964"/>
                </a:cubicBezTo>
                <a:cubicBezTo>
                  <a:pt x="221353" y="217930"/>
                  <a:pt x="292529" y="261099"/>
                  <a:pt x="332509" y="277091"/>
                </a:cubicBezTo>
                <a:cubicBezTo>
                  <a:pt x="359628" y="287939"/>
                  <a:pt x="387927" y="295564"/>
                  <a:pt x="415636" y="304800"/>
                </a:cubicBezTo>
                <a:cubicBezTo>
                  <a:pt x="429491" y="309418"/>
                  <a:pt x="444138" y="312124"/>
                  <a:pt x="457200" y="318655"/>
                </a:cubicBezTo>
                <a:cubicBezTo>
                  <a:pt x="475673" y="327891"/>
                  <a:pt x="493442" y="338694"/>
                  <a:pt x="512618" y="346364"/>
                </a:cubicBezTo>
                <a:cubicBezTo>
                  <a:pt x="512641" y="346373"/>
                  <a:pt x="616515" y="380996"/>
                  <a:pt x="637309" y="387927"/>
                </a:cubicBezTo>
                <a:cubicBezTo>
                  <a:pt x="864726" y="463729"/>
                  <a:pt x="568932" y="370944"/>
                  <a:pt x="762000" y="443346"/>
                </a:cubicBezTo>
                <a:cubicBezTo>
                  <a:pt x="779829" y="450032"/>
                  <a:pt x="799109" y="451969"/>
                  <a:pt x="817418" y="457200"/>
                </a:cubicBezTo>
                <a:cubicBezTo>
                  <a:pt x="831460" y="461212"/>
                  <a:pt x="845308" y="465927"/>
                  <a:pt x="858982" y="471055"/>
                </a:cubicBezTo>
                <a:cubicBezTo>
                  <a:pt x="882268" y="479787"/>
                  <a:pt x="904968" y="490032"/>
                  <a:pt x="928254" y="498764"/>
                </a:cubicBezTo>
                <a:cubicBezTo>
                  <a:pt x="967422" y="513452"/>
                  <a:pt x="1034721" y="531162"/>
                  <a:pt x="1066800" y="540327"/>
                </a:cubicBezTo>
                <a:cubicBezTo>
                  <a:pt x="1173300" y="611328"/>
                  <a:pt x="1117078" y="590271"/>
                  <a:pt x="1233054" y="609600"/>
                </a:cubicBezTo>
                <a:cubicBezTo>
                  <a:pt x="1298158" y="631302"/>
                  <a:pt x="1284858" y="625590"/>
                  <a:pt x="1371600" y="665018"/>
                </a:cubicBezTo>
                <a:cubicBezTo>
                  <a:pt x="1390402" y="673564"/>
                  <a:pt x="1408035" y="684591"/>
                  <a:pt x="1427018" y="692727"/>
                </a:cubicBezTo>
                <a:cubicBezTo>
                  <a:pt x="1440441" y="698480"/>
                  <a:pt x="1454908" y="701454"/>
                  <a:pt x="1468582" y="706582"/>
                </a:cubicBezTo>
                <a:cubicBezTo>
                  <a:pt x="1572923" y="745710"/>
                  <a:pt x="1500413" y="724930"/>
                  <a:pt x="1593272" y="748146"/>
                </a:cubicBezTo>
                <a:cubicBezTo>
                  <a:pt x="1607127" y="757382"/>
                  <a:pt x="1619943" y="768408"/>
                  <a:pt x="1634836" y="775855"/>
                </a:cubicBezTo>
                <a:cubicBezTo>
                  <a:pt x="1657080" y="786977"/>
                  <a:pt x="1680515" y="795700"/>
                  <a:pt x="1704109" y="803564"/>
                </a:cubicBezTo>
                <a:cubicBezTo>
                  <a:pt x="1733451" y="813345"/>
                  <a:pt x="1801356" y="825784"/>
                  <a:pt x="1828800" y="831273"/>
                </a:cubicBezTo>
                <a:cubicBezTo>
                  <a:pt x="1847273" y="845127"/>
                  <a:pt x="1862903" y="863955"/>
                  <a:pt x="1884218" y="872836"/>
                </a:cubicBezTo>
                <a:cubicBezTo>
                  <a:pt x="1919371" y="887483"/>
                  <a:pt x="1958656" y="889346"/>
                  <a:pt x="1995054" y="900546"/>
                </a:cubicBezTo>
                <a:cubicBezTo>
                  <a:pt x="2018824" y="907860"/>
                  <a:pt x="2041236" y="919019"/>
                  <a:pt x="2064327" y="928255"/>
                </a:cubicBezTo>
                <a:cubicBezTo>
                  <a:pt x="2078182" y="942109"/>
                  <a:pt x="2088879" y="960097"/>
                  <a:pt x="2105891" y="969818"/>
                </a:cubicBezTo>
                <a:cubicBezTo>
                  <a:pt x="2122423" y="979265"/>
                  <a:pt x="2143245" y="977652"/>
                  <a:pt x="2161309" y="983673"/>
                </a:cubicBezTo>
                <a:cubicBezTo>
                  <a:pt x="2184902" y="991538"/>
                  <a:pt x="2208338" y="1000260"/>
                  <a:pt x="2230582" y="1011382"/>
                </a:cubicBezTo>
                <a:cubicBezTo>
                  <a:pt x="2245475" y="1018829"/>
                  <a:pt x="2257252" y="1031644"/>
                  <a:pt x="2272145" y="1039091"/>
                </a:cubicBezTo>
                <a:cubicBezTo>
                  <a:pt x="2285207" y="1045622"/>
                  <a:pt x="2300414" y="1046903"/>
                  <a:pt x="2313709" y="1052946"/>
                </a:cubicBezTo>
                <a:cubicBezTo>
                  <a:pt x="2351313" y="1070039"/>
                  <a:pt x="2387600" y="1089891"/>
                  <a:pt x="2424545" y="1108364"/>
                </a:cubicBezTo>
                <a:cubicBezTo>
                  <a:pt x="2458029" y="1125106"/>
                  <a:pt x="2486029" y="1122761"/>
                  <a:pt x="2521527" y="1136073"/>
                </a:cubicBezTo>
                <a:cubicBezTo>
                  <a:pt x="2540865" y="1143325"/>
                  <a:pt x="2557962" y="1155646"/>
                  <a:pt x="2576945" y="1163782"/>
                </a:cubicBezTo>
                <a:cubicBezTo>
                  <a:pt x="2614218" y="1179756"/>
                  <a:pt x="2647129" y="1183360"/>
                  <a:pt x="2687782" y="1191491"/>
                </a:cubicBezTo>
                <a:cubicBezTo>
                  <a:pt x="2706255" y="1200727"/>
                  <a:pt x="2724217" y="1211064"/>
                  <a:pt x="2743200" y="1219200"/>
                </a:cubicBezTo>
                <a:cubicBezTo>
                  <a:pt x="2767438" y="1229588"/>
                  <a:pt x="2816738" y="1241885"/>
                  <a:pt x="2840182" y="1246909"/>
                </a:cubicBezTo>
                <a:cubicBezTo>
                  <a:pt x="2886233" y="1256777"/>
                  <a:pt x="2932545" y="1265382"/>
                  <a:pt x="2978727" y="1274618"/>
                </a:cubicBezTo>
                <a:cubicBezTo>
                  <a:pt x="3001818" y="1279236"/>
                  <a:pt x="3025660" y="1281027"/>
                  <a:pt x="3048000" y="1288473"/>
                </a:cubicBezTo>
                <a:cubicBezTo>
                  <a:pt x="3061854" y="1293091"/>
                  <a:pt x="3075307" y="1299159"/>
                  <a:pt x="3089563" y="1302327"/>
                </a:cubicBezTo>
                <a:cubicBezTo>
                  <a:pt x="3116986" y="1308421"/>
                  <a:pt x="3145268" y="1310088"/>
                  <a:pt x="3172691" y="1316182"/>
                </a:cubicBezTo>
                <a:cubicBezTo>
                  <a:pt x="3186947" y="1319350"/>
                  <a:pt x="3200086" y="1326494"/>
                  <a:pt x="3214254" y="1330036"/>
                </a:cubicBezTo>
                <a:cubicBezTo>
                  <a:pt x="3237099" y="1335747"/>
                  <a:pt x="3260808" y="1337695"/>
                  <a:pt x="3283527" y="1343891"/>
                </a:cubicBezTo>
                <a:cubicBezTo>
                  <a:pt x="3311706" y="1351576"/>
                  <a:pt x="3337844" y="1366798"/>
                  <a:pt x="3366654" y="1371600"/>
                </a:cubicBezTo>
                <a:cubicBezTo>
                  <a:pt x="3394363" y="1376218"/>
                  <a:pt x="3422236" y="1379946"/>
                  <a:pt x="3449782" y="1385455"/>
                </a:cubicBezTo>
                <a:cubicBezTo>
                  <a:pt x="3468453" y="1389189"/>
                  <a:pt x="3486582" y="1395319"/>
                  <a:pt x="3505200" y="1399309"/>
                </a:cubicBezTo>
                <a:cubicBezTo>
                  <a:pt x="3551251" y="1409177"/>
                  <a:pt x="3597563" y="1417782"/>
                  <a:pt x="3643745" y="1427018"/>
                </a:cubicBezTo>
                <a:cubicBezTo>
                  <a:pt x="3658066" y="1429882"/>
                  <a:pt x="3671141" y="1437331"/>
                  <a:pt x="3685309" y="1440873"/>
                </a:cubicBezTo>
                <a:cubicBezTo>
                  <a:pt x="3786125" y="1466077"/>
                  <a:pt x="3726585" y="1443888"/>
                  <a:pt x="3837709" y="1468582"/>
                </a:cubicBezTo>
                <a:cubicBezTo>
                  <a:pt x="3851965" y="1471750"/>
                  <a:pt x="3864815" y="1480371"/>
                  <a:pt x="3879272" y="1482436"/>
                </a:cubicBezTo>
                <a:cubicBezTo>
                  <a:pt x="3929769" y="1489650"/>
                  <a:pt x="3980872" y="1491673"/>
                  <a:pt x="4031672" y="1496291"/>
                </a:cubicBezTo>
                <a:cubicBezTo>
                  <a:pt x="4045527" y="1500909"/>
                  <a:pt x="4058760" y="1508216"/>
                  <a:pt x="4073236" y="1510146"/>
                </a:cubicBezTo>
                <a:cubicBezTo>
                  <a:pt x="4191523" y="1525917"/>
                  <a:pt x="4213353" y="1524000"/>
                  <a:pt x="4308763" y="1524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Arrow Connector 30"/>
          <p:cNvCxnSpPr>
            <a:endCxn id="21" idx="1"/>
          </p:cNvCxnSpPr>
          <p:nvPr/>
        </p:nvCxnSpPr>
        <p:spPr>
          <a:xfrm>
            <a:off x="6206836" y="3685382"/>
            <a:ext cx="96092" cy="129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15"/>
            <a:endCxn id="29" idx="33"/>
          </p:cNvCxnSpPr>
          <p:nvPr/>
        </p:nvCxnSpPr>
        <p:spPr>
          <a:xfrm>
            <a:off x="3269673" y="2826327"/>
            <a:ext cx="1316182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72200" y="48285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1547664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1547664" y="19888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254882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cxnSp>
        <p:nvCxnSpPr>
          <p:cNvPr id="40" name="Straight Connector 39"/>
          <p:cNvCxnSpPr>
            <a:stCxn id="21" idx="34"/>
          </p:cNvCxnSpPr>
          <p:nvPr/>
        </p:nvCxnSpPr>
        <p:spPr>
          <a:xfrm>
            <a:off x="1897182" y="3334843"/>
            <a:ext cx="891" cy="23264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1" idx="1"/>
          </p:cNvCxnSpPr>
          <p:nvPr/>
        </p:nvCxnSpPr>
        <p:spPr>
          <a:xfrm>
            <a:off x="6302928" y="4983534"/>
            <a:ext cx="0" cy="6777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34691" y="1556792"/>
            <a:ext cx="1979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to 2 to 3 to 4 to 1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3563888" y="237179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522325" y="483118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3283"/>
              </p:ext>
            </p:extLst>
          </p:nvPr>
        </p:nvGraphicFramePr>
        <p:xfrm>
          <a:off x="1299829" y="2378297"/>
          <a:ext cx="398678" cy="47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9829" y="2378297"/>
                        <a:ext cx="398678" cy="47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86425"/>
              </p:ext>
            </p:extLst>
          </p:nvPr>
        </p:nvGraphicFramePr>
        <p:xfrm>
          <a:off x="6569075" y="4033838"/>
          <a:ext cx="37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033838"/>
                        <a:ext cx="371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47664" y="292334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13759" y="4498045"/>
            <a:ext cx="5601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/>
              <p14:cNvContentPartPr/>
              <p14:nvPr/>
            </p14:nvContentPartPr>
            <p14:xfrm>
              <a:off x="1607400" y="1107360"/>
              <a:ext cx="6340320" cy="39114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98040" y="1098000"/>
                <a:ext cx="6359040" cy="393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49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2461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757974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13403" y="4725144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1 to 2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27074"/>
              </p:ext>
            </p:extLst>
          </p:nvPr>
        </p:nvGraphicFramePr>
        <p:xfrm>
          <a:off x="0" y="5949280"/>
          <a:ext cx="467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949280"/>
                        <a:ext cx="46751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2120" y="58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5508104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5380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257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548232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 to 3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7523"/>
              </p:ext>
            </p:extLst>
          </p:nvPr>
        </p:nvGraphicFramePr>
        <p:xfrm>
          <a:off x="555715" y="4238044"/>
          <a:ext cx="30337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15" y="4238044"/>
                        <a:ext cx="3033712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38662"/>
              </p:ext>
            </p:extLst>
          </p:nvPr>
        </p:nvGraphicFramePr>
        <p:xfrm>
          <a:off x="110554" y="5702300"/>
          <a:ext cx="4389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4" y="5702300"/>
                        <a:ext cx="4389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580112" y="56503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638466" y="4254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7236296" y="32129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485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Second Law of Thermodynamics</a:t>
            </a:r>
          </a:p>
          <a:p>
            <a:pPr algn="ctr"/>
            <a:r>
              <a:rPr lang="en-US" sz="4000" dirty="0"/>
              <a:t>Revis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651382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842587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7051"/>
              </p:ext>
            </p:extLst>
          </p:nvPr>
        </p:nvGraphicFramePr>
        <p:xfrm>
          <a:off x="166551" y="5642132"/>
          <a:ext cx="439102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51" y="5642132"/>
                        <a:ext cx="439102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5293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3902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23637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07297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85449"/>
              </p:ext>
            </p:extLst>
          </p:nvPr>
        </p:nvGraphicFramePr>
        <p:xfrm>
          <a:off x="1918902" y="5724486"/>
          <a:ext cx="2051302" cy="102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8902" y="5724486"/>
                        <a:ext cx="2051302" cy="102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8488" y="6006178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sing</a:t>
            </a:r>
            <a:endParaRPr lang="en-IN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" name="Ink 29"/>
              <p14:cNvContentPartPr/>
              <p14:nvPr/>
            </p14:nvContentPartPr>
            <p14:xfrm>
              <a:off x="4884480" y="1000080"/>
              <a:ext cx="4224240" cy="5117040"/>
            </p14:xfrm>
          </p:contentPart>
        </mc:Choice>
        <mc:Fallback>
          <p:pic>
            <p:nvPicPr>
              <p:cNvPr id="30" name="Ink 2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75120" y="990720"/>
                <a:ext cx="4242960" cy="513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25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0111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091053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34889"/>
              </p:ext>
            </p:extLst>
          </p:nvPr>
        </p:nvGraphicFramePr>
        <p:xfrm>
          <a:off x="630401" y="4345012"/>
          <a:ext cx="18351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7" imgW="863280" imgH="888840" progId="Equation.DSMT4">
                  <p:embed/>
                </p:oleObj>
              </mc:Choice>
              <mc:Fallback>
                <p:oleObj name="Equation" r:id="rId7" imgW="863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401" y="4345012"/>
                        <a:ext cx="183515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4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831068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2290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38678"/>
              </p:ext>
            </p:extLst>
          </p:nvPr>
        </p:nvGraphicFramePr>
        <p:xfrm>
          <a:off x="616497" y="4509990"/>
          <a:ext cx="20240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952200" imgH="888840" progId="Equation.DSMT4">
                  <p:embed/>
                </p:oleObj>
              </mc:Choice>
              <mc:Fallback>
                <p:oleObj name="Equation" r:id="rId7" imgW="952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497" y="4509990"/>
                        <a:ext cx="20240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82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3016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971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7653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3851"/>
              </p:ext>
            </p:extLst>
          </p:nvPr>
        </p:nvGraphicFramePr>
        <p:xfrm>
          <a:off x="1946275" y="5994400"/>
          <a:ext cx="199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5994400"/>
                        <a:ext cx="19970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09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357807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05768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7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4 to 1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0" name="Freeform 29"/>
          <p:cNvSpPr/>
          <p:nvPr/>
        </p:nvSpPr>
        <p:spPr>
          <a:xfrm>
            <a:off x="5940151" y="5112327"/>
            <a:ext cx="1541303" cy="555811"/>
          </a:xfrm>
          <a:custGeom>
            <a:avLst/>
            <a:gdLst>
              <a:gd name="connsiteX0" fmla="*/ 1662546 w 1662546"/>
              <a:gd name="connsiteY0" fmla="*/ 0 h 555811"/>
              <a:gd name="connsiteX1" fmla="*/ 1593273 w 1662546"/>
              <a:gd name="connsiteY1" fmla="*/ 27709 h 555811"/>
              <a:gd name="connsiteX2" fmla="*/ 1537855 w 1662546"/>
              <a:gd name="connsiteY2" fmla="*/ 69273 h 555811"/>
              <a:gd name="connsiteX3" fmla="*/ 1454727 w 1662546"/>
              <a:gd name="connsiteY3" fmla="*/ 124691 h 555811"/>
              <a:gd name="connsiteX4" fmla="*/ 1413164 w 1662546"/>
              <a:gd name="connsiteY4" fmla="*/ 152400 h 555811"/>
              <a:gd name="connsiteX5" fmla="*/ 1371600 w 1662546"/>
              <a:gd name="connsiteY5" fmla="*/ 166255 h 555811"/>
              <a:gd name="connsiteX6" fmla="*/ 1274618 w 1662546"/>
              <a:gd name="connsiteY6" fmla="*/ 235528 h 555811"/>
              <a:gd name="connsiteX7" fmla="*/ 1177636 w 1662546"/>
              <a:gd name="connsiteY7" fmla="*/ 277091 h 555811"/>
              <a:gd name="connsiteX8" fmla="*/ 1066800 w 1662546"/>
              <a:gd name="connsiteY8" fmla="*/ 346364 h 555811"/>
              <a:gd name="connsiteX9" fmla="*/ 1025236 w 1662546"/>
              <a:gd name="connsiteY9" fmla="*/ 374073 h 555811"/>
              <a:gd name="connsiteX10" fmla="*/ 942109 w 1662546"/>
              <a:gd name="connsiteY10" fmla="*/ 401782 h 555811"/>
              <a:gd name="connsiteX11" fmla="*/ 900546 w 1662546"/>
              <a:gd name="connsiteY11" fmla="*/ 429491 h 555811"/>
              <a:gd name="connsiteX12" fmla="*/ 858982 w 1662546"/>
              <a:gd name="connsiteY12" fmla="*/ 443346 h 555811"/>
              <a:gd name="connsiteX13" fmla="*/ 637309 w 1662546"/>
              <a:gd name="connsiteY13" fmla="*/ 471055 h 555811"/>
              <a:gd name="connsiteX14" fmla="*/ 554182 w 1662546"/>
              <a:gd name="connsiteY14" fmla="*/ 498764 h 555811"/>
              <a:gd name="connsiteX15" fmla="*/ 512618 w 1662546"/>
              <a:gd name="connsiteY15" fmla="*/ 512618 h 555811"/>
              <a:gd name="connsiteX16" fmla="*/ 471055 w 1662546"/>
              <a:gd name="connsiteY16" fmla="*/ 540328 h 555811"/>
              <a:gd name="connsiteX17" fmla="*/ 374073 w 1662546"/>
              <a:gd name="connsiteY17" fmla="*/ 554182 h 555811"/>
              <a:gd name="connsiteX18" fmla="*/ 0 w 1662546"/>
              <a:gd name="connsiteY18" fmla="*/ 554182 h 555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62546" h="555811">
                <a:moveTo>
                  <a:pt x="1662546" y="0"/>
                </a:moveTo>
                <a:cubicBezTo>
                  <a:pt x="1639455" y="9236"/>
                  <a:pt x="1615013" y="15631"/>
                  <a:pt x="1593273" y="27709"/>
                </a:cubicBezTo>
                <a:cubicBezTo>
                  <a:pt x="1573088" y="38923"/>
                  <a:pt x="1556772" y="56031"/>
                  <a:pt x="1537855" y="69273"/>
                </a:cubicBezTo>
                <a:cubicBezTo>
                  <a:pt x="1510573" y="88371"/>
                  <a:pt x="1482436" y="106218"/>
                  <a:pt x="1454727" y="124691"/>
                </a:cubicBezTo>
                <a:lnTo>
                  <a:pt x="1413164" y="152400"/>
                </a:lnTo>
                <a:cubicBezTo>
                  <a:pt x="1401013" y="160501"/>
                  <a:pt x="1384662" y="159724"/>
                  <a:pt x="1371600" y="166255"/>
                </a:cubicBezTo>
                <a:cubicBezTo>
                  <a:pt x="1342284" y="180913"/>
                  <a:pt x="1299729" y="219833"/>
                  <a:pt x="1274618" y="235528"/>
                </a:cubicBezTo>
                <a:cubicBezTo>
                  <a:pt x="1235485" y="259986"/>
                  <a:pt x="1218041" y="263623"/>
                  <a:pt x="1177636" y="277091"/>
                </a:cubicBezTo>
                <a:cubicBezTo>
                  <a:pt x="1071679" y="356560"/>
                  <a:pt x="1173296" y="285509"/>
                  <a:pt x="1066800" y="346364"/>
                </a:cubicBezTo>
                <a:cubicBezTo>
                  <a:pt x="1052343" y="354625"/>
                  <a:pt x="1040452" y="367310"/>
                  <a:pt x="1025236" y="374073"/>
                </a:cubicBezTo>
                <a:cubicBezTo>
                  <a:pt x="998546" y="385935"/>
                  <a:pt x="942109" y="401782"/>
                  <a:pt x="942109" y="401782"/>
                </a:cubicBezTo>
                <a:cubicBezTo>
                  <a:pt x="928255" y="411018"/>
                  <a:pt x="915439" y="422044"/>
                  <a:pt x="900546" y="429491"/>
                </a:cubicBezTo>
                <a:cubicBezTo>
                  <a:pt x="887484" y="436022"/>
                  <a:pt x="873024" y="439334"/>
                  <a:pt x="858982" y="443346"/>
                </a:cubicBezTo>
                <a:cubicBezTo>
                  <a:pt x="768919" y="469078"/>
                  <a:pt x="766159" y="460317"/>
                  <a:pt x="637309" y="471055"/>
                </a:cubicBezTo>
                <a:lnTo>
                  <a:pt x="554182" y="498764"/>
                </a:lnTo>
                <a:lnTo>
                  <a:pt x="512618" y="512618"/>
                </a:lnTo>
                <a:cubicBezTo>
                  <a:pt x="498764" y="521855"/>
                  <a:pt x="487004" y="535543"/>
                  <a:pt x="471055" y="540328"/>
                </a:cubicBezTo>
                <a:cubicBezTo>
                  <a:pt x="439777" y="549712"/>
                  <a:pt x="406714" y="553222"/>
                  <a:pt x="374073" y="554182"/>
                </a:cubicBezTo>
                <a:cubicBezTo>
                  <a:pt x="249436" y="557848"/>
                  <a:pt x="124691" y="554182"/>
                  <a:pt x="0" y="5541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6657774" y="5577417"/>
            <a:ext cx="722538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205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821680" y="1223280"/>
              <a:ext cx="5804640" cy="5179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12320" y="1213920"/>
                <a:ext cx="5823360" cy="519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13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 to 2</a:t>
            </a:r>
            <a:endParaRPr lang="en-IN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5284"/>
              </p:ext>
            </p:extLst>
          </p:nvPr>
        </p:nvGraphicFramePr>
        <p:xfrm>
          <a:off x="4608361" y="1412776"/>
          <a:ext cx="3118425" cy="7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8361" y="1412776"/>
                        <a:ext cx="3118425" cy="73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21957"/>
              </p:ext>
            </p:extLst>
          </p:nvPr>
        </p:nvGraphicFramePr>
        <p:xfrm>
          <a:off x="5292080" y="2287576"/>
          <a:ext cx="2292612" cy="94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2287576"/>
                        <a:ext cx="2292612" cy="94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4899"/>
              </p:ext>
            </p:extLst>
          </p:nvPr>
        </p:nvGraphicFramePr>
        <p:xfrm>
          <a:off x="4351338" y="3462338"/>
          <a:ext cx="363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462338"/>
                        <a:ext cx="3632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16186" y="458112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 to 3</a:t>
            </a:r>
            <a:endParaRPr lang="en-IN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6509"/>
              </p:ext>
            </p:extLst>
          </p:nvPr>
        </p:nvGraphicFramePr>
        <p:xfrm>
          <a:off x="4355976" y="4581128"/>
          <a:ext cx="3117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3117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05977"/>
              </p:ext>
            </p:extLst>
          </p:nvPr>
        </p:nvGraphicFramePr>
        <p:xfrm>
          <a:off x="4460875" y="5661025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2" imgW="1180800" imgH="241200" progId="Equation.DSMT4">
                  <p:embed/>
                </p:oleObj>
              </mc:Choice>
              <mc:Fallback>
                <p:oleObj name="Equation" r:id="rId12" imgW="11808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661025"/>
                        <a:ext cx="3411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57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3 to 1</a:t>
            </a:r>
            <a:endParaRPr lang="en-IN" sz="2800" dirty="0"/>
          </a:p>
        </p:txBody>
      </p:sp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16333" y="1184906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524"/>
              </p:ext>
            </p:extLst>
          </p:nvPr>
        </p:nvGraphicFramePr>
        <p:xfrm>
          <a:off x="4432300" y="2246313"/>
          <a:ext cx="2443956" cy="12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246313"/>
                        <a:ext cx="2443956" cy="12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7080"/>
              </p:ext>
            </p:extLst>
          </p:nvPr>
        </p:nvGraphicFramePr>
        <p:xfrm>
          <a:off x="179512" y="3425087"/>
          <a:ext cx="5005536" cy="20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6" imgW="2120760" imgH="863280" progId="Equation.DSMT4">
                  <p:embed/>
                </p:oleObj>
              </mc:Choice>
              <mc:Fallback>
                <p:oleObj name="Equation" r:id="rId6" imgW="212076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5087"/>
                        <a:ext cx="5005536" cy="203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5933" y="5094476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29140"/>
              </p:ext>
            </p:extLst>
          </p:nvPr>
        </p:nvGraphicFramePr>
        <p:xfrm>
          <a:off x="6804248" y="3645024"/>
          <a:ext cx="1351901" cy="1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8" imgW="736560" imgH="876240" progId="Equation.DSMT4">
                  <p:embed/>
                </p:oleObj>
              </mc:Choice>
              <mc:Fallback>
                <p:oleObj name="Equation" r:id="rId8" imgW="736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3645024"/>
                        <a:ext cx="1351901" cy="1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54806"/>
              </p:ext>
            </p:extLst>
          </p:nvPr>
        </p:nvGraphicFramePr>
        <p:xfrm>
          <a:off x="6783388" y="5418138"/>
          <a:ext cx="12493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10" imgW="761760" imgH="876240" progId="Equation.DSMT4">
                  <p:embed/>
                </p:oleObj>
              </mc:Choice>
              <mc:Fallback>
                <p:oleObj name="Equation" r:id="rId10" imgW="7617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418138"/>
                        <a:ext cx="12493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868144" y="5301208"/>
            <a:ext cx="3275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86008"/>
              </p:ext>
            </p:extLst>
          </p:nvPr>
        </p:nvGraphicFramePr>
        <p:xfrm>
          <a:off x="941388" y="5464175"/>
          <a:ext cx="2543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12" imgW="1054080" imgH="469800" progId="Equation.DSMT4">
                  <p:embed/>
                </p:oleObj>
              </mc:Choice>
              <mc:Fallback>
                <p:oleObj name="Equation" r:id="rId12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1388" y="5464175"/>
                        <a:ext cx="25431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4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520" y="980728"/>
          <a:ext cx="848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3" imgW="3848040" imgH="431640" progId="Equation.DSMT4">
                  <p:embed/>
                </p:oleObj>
              </mc:Choice>
              <mc:Fallback>
                <p:oleObj name="Equation" r:id="rId3" imgW="3848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48042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t="31349" r="52812" b="42262"/>
          <a:stretch/>
        </p:blipFill>
        <p:spPr bwMode="auto">
          <a:xfrm>
            <a:off x="1204686" y="2293256"/>
            <a:ext cx="5480531" cy="214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464567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179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-Planck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081997" y="5655987"/>
            <a:ext cx="1651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Heat</a:t>
            </a:r>
            <a:r>
              <a:rPr lang="en-US" b="1" dirty="0"/>
              <a:t>  </a:t>
            </a:r>
            <a:endParaRPr lang="en-IN" b="1" dirty="0"/>
          </a:p>
        </p:txBody>
      </p:sp>
      <p:sp>
        <p:nvSpPr>
          <p:cNvPr id="5" name="Right Arrow 4"/>
          <p:cNvSpPr/>
          <p:nvPr/>
        </p:nvSpPr>
        <p:spPr>
          <a:xfrm>
            <a:off x="3203848" y="5946749"/>
            <a:ext cx="2016224" cy="3693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724128" y="5661248"/>
            <a:ext cx="1893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Work</a:t>
            </a:r>
            <a:r>
              <a:rPr lang="en-US" sz="5400" dirty="0"/>
              <a:t> 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55" y="188640"/>
            <a:ext cx="4001100" cy="20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7"/>
          <a:stretch/>
        </p:blipFill>
        <p:spPr bwMode="auto">
          <a:xfrm>
            <a:off x="3059832" y="2604966"/>
            <a:ext cx="4457600" cy="43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619672" y="4005064"/>
            <a:ext cx="23762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133" y="3820398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iabatic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88024" y="2348880"/>
            <a:ext cx="0" cy="7920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5936" y="2021500"/>
            <a:ext cx="224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sothermal expansion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16041" y="2390832"/>
          <a:ext cx="545182" cy="5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041" y="2390832"/>
                        <a:ext cx="545182" cy="5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18006" y="4005064"/>
            <a:ext cx="0" cy="10081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46688" y="4435475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435475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5093" y="5116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8232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023934" y="3100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891" y="5734447"/>
          <a:ext cx="4441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8" imgW="2400120" imgH="622080" progId="Equation.DSMT4">
                  <p:embed/>
                </p:oleObj>
              </mc:Choice>
              <mc:Fallback>
                <p:oleObj name="Equation" r:id="rId8" imgW="2400120" imgH="622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91" y="5734447"/>
                        <a:ext cx="444182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146779" y="5116542"/>
            <a:ext cx="0" cy="54470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23934" y="3284984"/>
            <a:ext cx="0" cy="23762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46779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88224" y="1478927"/>
          <a:ext cx="2388928" cy="12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0" imgW="1536480" imgH="812520" progId="Equation.DSMT4">
                  <p:embed/>
                </p:oleObj>
              </mc:Choice>
              <mc:Fallback>
                <p:oleObj name="Equation" r:id="rId10" imgW="1536480" imgH="8125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8927"/>
                        <a:ext cx="2388928" cy="126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2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7" grpId="0"/>
      <p:bldP spid="25" grpId="0"/>
      <p:bldP spid="2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619672" y="1628800"/>
            <a:ext cx="3384376" cy="347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3491880" y="1988840"/>
            <a:ext cx="504056" cy="7920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06699" y="1339875"/>
          <a:ext cx="544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99" y="1339875"/>
                        <a:ext cx="5445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93825" y="5100638"/>
          <a:ext cx="64785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2920680" imgH="609480" progId="Equation.DSMT4">
                  <p:embed/>
                </p:oleObj>
              </mc:Choice>
              <mc:Fallback>
                <p:oleObj name="Equation" r:id="rId6" imgW="292068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100638"/>
                        <a:ext cx="64785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311860" y="3501008"/>
            <a:ext cx="0" cy="5760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55330" y="4077072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30" y="4077072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28184" y="1412292"/>
          <a:ext cx="2044793" cy="43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8184" y="1412292"/>
                        <a:ext cx="2044793" cy="43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84168" y="2011933"/>
          <a:ext cx="28098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12" imgW="1536480" imgH="812520" progId="Equation.DSMT4">
                  <p:embed/>
                </p:oleObj>
              </mc:Choice>
              <mc:Fallback>
                <p:oleObj name="Equation" r:id="rId12" imgW="1536480" imgH="8125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4168" y="2011933"/>
                        <a:ext cx="28098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0152" y="620688"/>
          <a:ext cx="240429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0152" y="620688"/>
                        <a:ext cx="240429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0152" y="3645024"/>
          <a:ext cx="2749600" cy="70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18" imgW="1536480" imgH="393480" progId="Equation.DSMT4">
                  <p:embed/>
                </p:oleObj>
              </mc:Choice>
              <mc:Fallback>
                <p:oleObj name="Equation" r:id="rId18" imgW="1536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2749600" cy="70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778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438234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53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5049853"/>
              </p:ext>
            </p:extLst>
          </p:nvPr>
        </p:nvGraphicFramePr>
        <p:xfrm>
          <a:off x="103906" y="974441"/>
          <a:ext cx="6268319" cy="4603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3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7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6627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8262464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191427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/>
              <a:t>Engine</a:t>
            </a:r>
            <a:endParaRPr lang="en-IN" sz="6600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e define an engine as a system operating a cyclic process that converts heat into work. It has to be cyclic so that it can be continuously operated, producing a steady power. 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8866" y="5301208"/>
            <a:ext cx="8222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such engine is the </a:t>
            </a:r>
            <a:r>
              <a:rPr lang="en-US" sz="2800" b="1" dirty="0"/>
              <a:t>Carnot engine</a:t>
            </a:r>
            <a:r>
              <a:rPr lang="en-US" dirty="0"/>
              <a:t>, which is based upon a process called a </a:t>
            </a:r>
          </a:p>
          <a:p>
            <a:r>
              <a:rPr lang="en-US" sz="2800" b="1" dirty="0"/>
              <a:t>Carnot cycle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01222" y="1356221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222" y="1356221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880" y="286381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6381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4088" y="1924416"/>
          <a:ext cx="2376264" cy="30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1924416"/>
                        <a:ext cx="2376264" cy="30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2663788" y="3291643"/>
            <a:ext cx="82809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124744"/>
            <a:ext cx="3974115" cy="397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762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62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132856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It is impossible to construct an</a:t>
            </a:r>
          </a:p>
          <a:p>
            <a:pPr algn="ctr"/>
            <a:r>
              <a:rPr lang="en-US" sz="3200" dirty="0"/>
              <a:t>Engine that operating in a cycle, will produce no effect other than the extraction of heat from a reservoir and the performance of an equivalent amount of work.’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77</TotalTime>
  <Words>1276</Words>
  <Application>Microsoft Office PowerPoint</Application>
  <PresentationFormat>On-screen Show (4:3)</PresentationFormat>
  <Paragraphs>629</Paragraphs>
  <Slides>5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8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 us re-visit Tutorial 4, Problem 2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Convert P-V diagram of Carnot Cycle  to T-S diagram also calculate efficiency using T-S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64</cp:revision>
  <dcterms:created xsi:type="dcterms:W3CDTF">2022-08-24T11:48:27Z</dcterms:created>
  <dcterms:modified xsi:type="dcterms:W3CDTF">2023-09-06T09:34:25Z</dcterms:modified>
</cp:coreProperties>
</file>